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20E06E66" w14:textId="77777777" w:rsidR="00122305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5CF7F4A1" w14:textId="128125B1" w:rsidR="00122305" w:rsidRDefault="00122305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6" w:history="1">
            <w:r w:rsidRPr="00E23E97">
              <w:rPr>
                <w:rStyle w:val="a7"/>
                <w:noProof/>
              </w:rPr>
              <w:t>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709975" w14:textId="3D8E093C" w:rsidR="00122305" w:rsidRDefault="00122305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07" w:history="1">
            <w:r w:rsidRPr="00E23E97">
              <w:rPr>
                <w:rStyle w:val="a7"/>
                <w:noProof/>
              </w:rPr>
              <w:t>1.</w:t>
            </w:r>
            <w:r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Математические модели объектов и систем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BBF699" w14:textId="3339D61B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8" w:history="1">
            <w:r w:rsidRPr="00E23E97">
              <w:rPr>
                <w:rStyle w:val="a7"/>
                <w:noProof/>
              </w:rPr>
              <w:t>1.1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Модель в пространстве со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EFFDEE" w14:textId="093C00BF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9" w:history="1">
            <w:r w:rsidRPr="00E23E97">
              <w:rPr>
                <w:rStyle w:val="a7"/>
                <w:noProof/>
              </w:rPr>
              <w:t>1.2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ED960F" w14:textId="32868A22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0" w:history="1">
            <w:r w:rsidRPr="00E23E97">
              <w:rPr>
                <w:rStyle w:val="a7"/>
                <w:noProof/>
              </w:rPr>
              <w:t>1.3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A2AE5E" w14:textId="08623C9D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1" w:history="1">
            <w:r w:rsidRPr="00E23E97">
              <w:rPr>
                <w:rStyle w:val="a7"/>
                <w:noProof/>
              </w:rPr>
              <w:t>1.4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081BBA" w14:textId="11F70AA0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2" w:history="1">
            <w:r w:rsidRPr="00E23E97">
              <w:rPr>
                <w:rStyle w:val="a7"/>
                <w:noProof/>
              </w:rPr>
              <w:t>1.5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Получение дискретной модели в пространстве со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1C5E4D" w14:textId="4201C1EC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3" w:history="1">
            <w:r w:rsidRPr="00E23E97">
              <w:rPr>
                <w:rStyle w:val="a7"/>
                <w:noProof/>
              </w:rPr>
              <w:t>1.6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5A7E80" w14:textId="3216E5A9" w:rsidR="00122305" w:rsidRDefault="00122305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14" w:history="1">
            <w:r w:rsidRPr="00E23E97">
              <w:rPr>
                <w:rStyle w:val="a7"/>
                <w:noProof/>
              </w:rPr>
              <w:t>2.</w:t>
            </w:r>
            <w:r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Исследование реакций во временной обл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B3B5C3" w14:textId="1A226432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5" w:history="1">
            <w:r w:rsidRPr="00E23E97">
              <w:rPr>
                <w:rStyle w:val="a7"/>
                <w:noProof/>
              </w:rPr>
              <w:t>2.1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Переход к канонической жордановой фор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50DBB3" w14:textId="781BBF1A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6" w:history="1">
            <w:r w:rsidRPr="00E23E97">
              <w:rPr>
                <w:rStyle w:val="a7"/>
                <w:noProof/>
              </w:rPr>
              <w:t>2.2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Переходная характерис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091E0B" w14:textId="423D4EBC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7" w:history="1">
            <w:r w:rsidRPr="00E23E97">
              <w:rPr>
                <w:rStyle w:val="a7"/>
                <w:noProof/>
              </w:rPr>
              <w:t>2.3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Импульсная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D278CA" w14:textId="31D046C7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8" w:history="1">
            <w:r w:rsidRPr="00E23E97">
              <w:rPr>
                <w:rStyle w:val="a7"/>
                <w:noProof/>
              </w:rPr>
              <w:t>2.4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Ненулевые началь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70D3B2" w14:textId="3FAB8DCC" w:rsidR="00122305" w:rsidRDefault="00122305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19" w:history="1">
            <w:r w:rsidRPr="00E23E97">
              <w:rPr>
                <w:rStyle w:val="a7"/>
                <w:noProof/>
                <w:lang w:eastAsia="en-US"/>
              </w:rPr>
              <w:t>3.</w:t>
            </w:r>
            <w:r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Частотные характери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762650" w14:textId="781BFFE1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0" w:history="1">
            <w:r w:rsidRPr="00E23E97">
              <w:rPr>
                <w:rStyle w:val="a7"/>
                <w:noProof/>
              </w:rPr>
              <w:t>3.1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Амплитудно-частотная характерис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88BF4" w14:textId="259F86D1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1" w:history="1">
            <w:r w:rsidRPr="00E23E97">
              <w:rPr>
                <w:rStyle w:val="a7"/>
                <w:rFonts w:eastAsiaTheme="minorHAnsi"/>
                <w:noProof/>
              </w:rPr>
              <w:t>3.2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Фазочастотная характерис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0DCEA7" w14:textId="0E5D1C81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2" w:history="1">
            <w:r w:rsidRPr="00E23E97">
              <w:rPr>
                <w:rStyle w:val="a7"/>
                <w:noProof/>
              </w:rPr>
              <w:t>3.3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Определение по графикам запасов устойчивости моде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BDD3A7" w14:textId="41B84B4A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3" w:history="1">
            <w:r w:rsidRPr="00E23E97">
              <w:rPr>
                <w:rStyle w:val="a7"/>
                <w:rFonts w:eastAsiaTheme="minorHAnsi"/>
                <w:noProof/>
              </w:rPr>
              <w:t>3.4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Амплитудно-фазочастотная характерис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6D9897" w14:textId="37BAB07C" w:rsidR="00122305" w:rsidRDefault="00122305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24" w:history="1">
            <w:r w:rsidRPr="00E23E97">
              <w:rPr>
                <w:rStyle w:val="a7"/>
                <w:noProof/>
              </w:rPr>
              <w:t>4.</w:t>
            </w:r>
            <w:r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Исследование устойчив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83BA69" w14:textId="3651CB25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5" w:history="1">
            <w:r w:rsidRPr="00E23E97">
              <w:rPr>
                <w:rStyle w:val="a7"/>
                <w:noProof/>
              </w:rPr>
              <w:t>4.1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Теор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933B03" w14:textId="076BAFDA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6" w:history="1">
            <w:r w:rsidRPr="00E23E97">
              <w:rPr>
                <w:rStyle w:val="a7"/>
                <w:noProof/>
              </w:rPr>
              <w:t>4.2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Корневой критер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4BDF5F" w14:textId="026335D3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7" w:history="1">
            <w:r w:rsidRPr="00E23E97">
              <w:rPr>
                <w:rStyle w:val="a7"/>
                <w:noProof/>
              </w:rPr>
              <w:t>4.3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Критерий Ляпун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C50DF7" w14:textId="3A7E9BE2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8" w:history="1">
            <w:r w:rsidRPr="00E23E97">
              <w:rPr>
                <w:rStyle w:val="a7"/>
                <w:noProof/>
              </w:rPr>
              <w:t>4.4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Условие Стодол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B57706" w14:textId="59F99257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9" w:history="1">
            <w:r w:rsidRPr="00E23E97">
              <w:rPr>
                <w:rStyle w:val="a7"/>
                <w:noProof/>
              </w:rPr>
              <w:t>4.5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Критерий Гурвиц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A40728" w14:textId="2CAA956C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0" w:history="1">
            <w:r w:rsidRPr="00E23E97">
              <w:rPr>
                <w:rStyle w:val="a7"/>
                <w:noProof/>
              </w:rPr>
              <w:t>4.6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Критерий Шура-К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B36B8A" w14:textId="0AAEE783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1" w:history="1">
            <w:r w:rsidRPr="00E23E97">
              <w:rPr>
                <w:rStyle w:val="a7"/>
                <w:rFonts w:eastAsiaTheme="minorHAnsi"/>
                <w:noProof/>
              </w:rPr>
              <w:t>4.7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rFonts w:eastAsiaTheme="minorHAnsi"/>
                <w:noProof/>
              </w:rPr>
              <w:t>Критерий Михайл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315716" w14:textId="3B3FFE51" w:rsidR="00122305" w:rsidRDefault="0012230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2" w:history="1">
            <w:r w:rsidRPr="00E23E97">
              <w:rPr>
                <w:rStyle w:val="a7"/>
                <w:noProof/>
              </w:rPr>
              <w:t>4.8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a7"/>
                <w:noProof/>
              </w:rPr>
              <w:t>Критерий Найквис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E6CB8C" w14:textId="6BC8CE52" w:rsidR="00122305" w:rsidRDefault="00122305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3" w:history="1">
            <w:r w:rsidRPr="00E23E97">
              <w:rPr>
                <w:rStyle w:val="a7"/>
                <w:noProof/>
              </w:rPr>
              <w:t>Выв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84670006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84670007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84670008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85789E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85789E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85789E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85789E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85789E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85789E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85789E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85789E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85789E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85789E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85789E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85789E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85789E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85789E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85789E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85789E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85789E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84670009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85789E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85789E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85789E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85789E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85789E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85789E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85789E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85789E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85789E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85789E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85789E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85789E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85789E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85789E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85789E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85789E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85789E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85789E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84670010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85789E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14.4pt" o:ole="">
            <v:imagedata r:id="rId12" o:title=""/>
          </v:shape>
          <o:OLEObject Type="Embed" ProgID="Equation.DSMT4" ShapeID="_x0000_i1025" DrawAspect="Content" ObjectID="_1795282755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85789E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85789E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84670011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85789E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85789E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85789E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85789E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85789E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84670012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85789E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85789E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85789E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84670013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85789E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85789E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85789E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85789E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84670014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85789E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85789E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84670015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</w:t>
      </w:r>
      <w:proofErr w:type="spellStart"/>
      <w:r w:rsidRPr="00CE028B">
        <w:t>домножим</w:t>
      </w:r>
      <w:proofErr w:type="spellEnd"/>
      <w:r w:rsidRPr="00CE028B">
        <w:t xml:space="preserve">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85789E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</w:t>
      </w:r>
      <w:proofErr w:type="spellStart"/>
      <w:r>
        <w:t>блочнодиагональный</w:t>
      </w:r>
      <w:proofErr w:type="spellEnd"/>
      <w:r>
        <w:t xml:space="preserve">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proofErr w:type="spellStart"/>
      <w:r w:rsidRPr="002D26F2">
        <w:t>наддиагонали</w:t>
      </w:r>
      <w:proofErr w:type="spellEnd"/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85789E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proofErr w:type="gramStart"/>
      <w:r>
        <w:rPr>
          <w:rFonts w:ascii="Cambria Math" w:hAnsi="Cambria Math" w:cs="Cambria Math"/>
        </w:rPr>
        <w:t>𝑙</w:t>
      </w:r>
      <w:r>
        <w:t xml:space="preserve"> &gt;</w:t>
      </w:r>
      <w:proofErr w:type="gramEnd"/>
      <w:r>
        <w:t xml:space="preserve"> 1 характеризуются наличием единиц в первой </w:t>
      </w:r>
      <w:proofErr w:type="spellStart"/>
      <w:r>
        <w:t>наддиагонали</w:t>
      </w:r>
      <w:proofErr w:type="spellEnd"/>
      <w:r>
        <w:t xml:space="preserve">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85789E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85789E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85789E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85789E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</w:t>
      </w:r>
      <w:proofErr w:type="spellStart"/>
      <w:r>
        <w:t>Жордана</w:t>
      </w:r>
      <w:proofErr w:type="spellEnd"/>
      <w:r>
        <w:t xml:space="preserve"> соответственно: </w:t>
      </w:r>
    </w:p>
    <w:p w14:paraId="2C18FF90" w14:textId="77777777" w:rsidR="00C3176F" w:rsidRPr="00BA4C83" w:rsidRDefault="0085789E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85789E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85789E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85789E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85789E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85789E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84670016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85789E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85789E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85789E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</w:t>
      </w:r>
      <w:proofErr w:type="spellStart"/>
      <w:r w:rsidRPr="000A78A1">
        <w:t>SimInTech</w:t>
      </w:r>
      <w:proofErr w:type="spellEnd"/>
      <w:r w:rsidRPr="000A78A1">
        <w:t xml:space="preserve">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84670017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85789E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85789E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85789E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85789E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</w:t>
      </w:r>
      <w:proofErr w:type="spellStart"/>
      <w:r>
        <w:t>SimInTech</w:t>
      </w:r>
      <w:proofErr w:type="spellEnd"/>
      <w:r>
        <w:t>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84670018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85789E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85789E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</w:t>
      </w:r>
      <w:proofErr w:type="spellStart"/>
      <w:r>
        <w:t>SimInTech</w:t>
      </w:r>
      <w:proofErr w:type="spellEnd"/>
      <w:r>
        <w:t xml:space="preserve">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85789E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proofErr w:type="spellStart"/>
      <w:r>
        <w:rPr>
          <w:lang w:val="en-US"/>
        </w:rPr>
        <w:t>SimInTech</w:t>
      </w:r>
      <w:proofErr w:type="spellEnd"/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proofErr w:type="spellStart"/>
      <w:r w:rsidRPr="00FF6EF0">
        <w:t>Субмодель</w:t>
      </w:r>
      <w:proofErr w:type="spellEnd"/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1"/>
        <w:ind w:firstLine="0"/>
        <w:rPr>
          <w:lang w:eastAsia="en-US"/>
        </w:rPr>
      </w:pPr>
      <w:bookmarkStart w:id="22" w:name="_Toc180965861"/>
      <w:bookmarkStart w:id="23" w:name="_Toc184670019"/>
      <w:r w:rsidRPr="0084053E">
        <w:lastRenderedPageBreak/>
        <w:t>Частотные</w:t>
      </w:r>
      <w:r>
        <w:t xml:space="preserve"> характеристики</w:t>
      </w:r>
      <w:bookmarkEnd w:id="22"/>
      <w:bookmarkEnd w:id="23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85789E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85789E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85789E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4" w:name="_Toc180965862"/>
      <w:bookmarkStart w:id="25" w:name="_Toc184670020"/>
      <w:r>
        <w:lastRenderedPageBreak/>
        <w:t>Амплитудно-частотная характеристика</w:t>
      </w:r>
      <w:bookmarkEnd w:id="24"/>
      <w:bookmarkEnd w:id="25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85789E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85789E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proofErr w:type="spellStart"/>
      <w:r>
        <w:rPr>
          <w:lang w:val="en-US"/>
        </w:rPr>
        <w:t>SimInTech</w:t>
      </w:r>
      <w:proofErr w:type="spellEnd"/>
      <w:r w:rsidRPr="00FD7463">
        <w:t xml:space="preserve">. В </w:t>
      </w:r>
      <w:proofErr w:type="spellStart"/>
      <w:r w:rsidRPr="00FD7463">
        <w:t>SimInTech</w:t>
      </w:r>
      <w:proofErr w:type="spellEnd"/>
      <w:r w:rsidRPr="00FD7463">
        <w:t xml:space="preserve">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6" w:name="_Toc180965863"/>
      <w:bookmarkStart w:id="27" w:name="_Toc121311535"/>
      <w:bookmarkStart w:id="28" w:name="_Toc125491876"/>
      <w:bookmarkStart w:id="29" w:name="_Toc129977827"/>
      <w:bookmarkStart w:id="30" w:name="_Toc151397712"/>
      <w:bookmarkStart w:id="31" w:name="_Toc184670021"/>
      <w:proofErr w:type="spellStart"/>
      <w:r>
        <w:t>Фазочастотная</w:t>
      </w:r>
      <w:proofErr w:type="spellEnd"/>
      <w:r>
        <w:t xml:space="preserve"> характеристика</w:t>
      </w:r>
      <w:bookmarkEnd w:id="26"/>
      <w:bookmarkEnd w:id="27"/>
      <w:bookmarkEnd w:id="28"/>
      <w:bookmarkEnd w:id="29"/>
      <w:bookmarkEnd w:id="30"/>
      <w:bookmarkEnd w:id="31"/>
    </w:p>
    <w:p w14:paraId="39EF3417" w14:textId="77777777" w:rsidR="0084053E" w:rsidRPr="0099641E" w:rsidRDefault="0084053E" w:rsidP="009C108C">
      <w:pPr>
        <w:pStyle w:val="aff7"/>
      </w:pPr>
      <w:proofErr w:type="spellStart"/>
      <w:r w:rsidRPr="00C644F4">
        <w:t>Фазочастотная</w:t>
      </w:r>
      <w:proofErr w:type="spellEnd"/>
      <w:r w:rsidRPr="00C644F4">
        <w:t xml:space="preserve">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6DFC741F" w:rsidR="0084053E" w:rsidRPr="00FE5333" w:rsidRDefault="0085789E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.2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436E179F" w:rsidR="0084053E" w:rsidRPr="00FE5333" w:rsidRDefault="0085789E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</w:t>
      </w:r>
      <w:proofErr w:type="spellStart"/>
      <w:r w:rsidRPr="00C644F4">
        <w:t>SimInTech</w:t>
      </w:r>
      <w:proofErr w:type="spellEnd"/>
      <w:r w:rsidRPr="00C644F4">
        <w:t xml:space="preserve">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5C2EC04C" w:rsidR="0084053E" w:rsidRDefault="00EE5E7F" w:rsidP="00261C82">
      <w:pPr>
        <w:pStyle w:val="af2"/>
        <w:keepNext/>
        <w:ind w:firstLine="0"/>
        <w:jc w:val="center"/>
      </w:pPr>
      <w:r w:rsidRPr="00EE5E7F">
        <w:rPr>
          <w:noProof/>
        </w:rPr>
        <w:drawing>
          <wp:inline distT="0" distB="0" distL="0" distR="0" wp14:anchorId="08941C9F" wp14:editId="127D8FBA">
            <wp:extent cx="4053675" cy="3875586"/>
            <wp:effectExtent l="0" t="0" r="444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55854" cy="387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32" w:name="_Toc180965864"/>
      <w:bookmarkStart w:id="33" w:name="_Toc184670022"/>
      <w:r>
        <w:lastRenderedPageBreak/>
        <w:t>Определение по графикам запасов устойчивости моделей</w:t>
      </w:r>
      <w:bookmarkEnd w:id="32"/>
      <w:bookmarkEnd w:id="33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C15D59" w:rsidR="0084053E" w:rsidRDefault="0084053E" w:rsidP="0065656B">
      <w:pPr>
        <w:pStyle w:val="2"/>
        <w:rPr>
          <w:rFonts w:eastAsiaTheme="minorHAnsi"/>
        </w:rPr>
      </w:pPr>
      <w:bookmarkStart w:id="34" w:name="_Toc180965865"/>
      <w:r>
        <w:rPr>
          <w:rFonts w:eastAsiaTheme="minorHAnsi"/>
        </w:rPr>
        <w:t xml:space="preserve"> </w:t>
      </w:r>
      <w:bookmarkStart w:id="35" w:name="_Toc184670023"/>
      <w:r>
        <w:t>Амплитудно-</w:t>
      </w:r>
      <w:proofErr w:type="spellStart"/>
      <w:r>
        <w:t>фазочастотная</w:t>
      </w:r>
      <w:proofErr w:type="spellEnd"/>
      <w:r>
        <w:t xml:space="preserve"> характеристика</w:t>
      </w:r>
      <w:bookmarkEnd w:id="34"/>
      <w:bookmarkEnd w:id="35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>Амплитудно-</w:t>
      </w:r>
      <w:proofErr w:type="spellStart"/>
      <w:r w:rsidRPr="00D8261D">
        <w:rPr>
          <w:rFonts w:eastAsiaTheme="minorHAnsi"/>
        </w:rPr>
        <w:t>фазочастотная</w:t>
      </w:r>
      <w:proofErr w:type="spellEnd"/>
      <w:r w:rsidRPr="00D8261D">
        <w:rPr>
          <w:rFonts w:eastAsiaTheme="minorHAnsi"/>
        </w:rPr>
        <w:t xml:space="preserve">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85789E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19B04844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</w:t>
      </w:r>
    </w:p>
    <w:p w14:paraId="1C6F5074" w14:textId="77777777" w:rsidR="0084053E" w:rsidRDefault="0084053E" w:rsidP="0084053E">
      <w:pPr>
        <w:pStyle w:val="af2"/>
      </w:pPr>
    </w:p>
    <w:p w14:paraId="756E466F" w14:textId="77D99752" w:rsidR="0084053E" w:rsidRDefault="007F0230" w:rsidP="00BB6276">
      <w:pPr>
        <w:pStyle w:val="af2"/>
        <w:keepNext/>
        <w:jc w:val="center"/>
      </w:pPr>
      <w:r w:rsidRPr="007F0230">
        <w:rPr>
          <w:noProof/>
        </w:rPr>
        <w:drawing>
          <wp:inline distT="0" distB="0" distL="0" distR="0" wp14:anchorId="718F1C86" wp14:editId="3821454A">
            <wp:extent cx="3258327" cy="303662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65736" cy="3043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792E6E2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</w:t>
      </w:r>
      <w:r w:rsidR="007F0230">
        <w:t xml:space="preserve"> дискретной</w:t>
      </w:r>
      <w:r w:rsidRPr="00387841">
        <w:t xml:space="preserve"> системы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70A19AB8" w:rsidR="0084053E" w:rsidRDefault="00BB6276" w:rsidP="00BB6276">
      <w:pPr>
        <w:pStyle w:val="affc"/>
      </w:pPr>
      <w:r>
        <w:t>Рисунок 23 –</w:t>
      </w:r>
      <w:r>
        <w:rPr>
          <w:rFonts w:eastAsiaTheme="minorEastAsia"/>
        </w:rPr>
        <w:t xml:space="preserve"> </w:t>
      </w:r>
      <w:r>
        <w:t>Схема объекта для исследования частотных характеристик</w:t>
      </w:r>
    </w:p>
    <w:p w14:paraId="1DFBFF88" w14:textId="77777777" w:rsidR="00A121E1" w:rsidRDefault="00A121E1" w:rsidP="00A121E1">
      <w:pPr>
        <w:pStyle w:val="1"/>
      </w:pPr>
      <w:bookmarkStart w:id="36" w:name="_Toc182218653"/>
      <w:bookmarkStart w:id="37" w:name="_Toc184670024"/>
      <w:r w:rsidRPr="00A121E1">
        <w:lastRenderedPageBreak/>
        <w:t>Исследование</w:t>
      </w:r>
      <w:r>
        <w:t xml:space="preserve"> устойчивости</w:t>
      </w:r>
      <w:bookmarkEnd w:id="36"/>
      <w:bookmarkEnd w:id="37"/>
    </w:p>
    <w:p w14:paraId="6786C24C" w14:textId="77777777" w:rsidR="00A121E1" w:rsidRDefault="00A121E1" w:rsidP="00A121E1">
      <w:pPr>
        <w:pStyle w:val="2"/>
      </w:pPr>
      <w:bookmarkStart w:id="38" w:name="_Toc182218654"/>
      <w:bookmarkStart w:id="39" w:name="_Toc184670025"/>
      <w:r w:rsidRPr="00A121E1">
        <w:t>Теория</w:t>
      </w:r>
      <w:bookmarkEnd w:id="38"/>
      <w:bookmarkEnd w:id="39"/>
    </w:p>
    <w:p w14:paraId="37D8CF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Из коэффициентов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 xml:space="preserve"> знаменателя ПФ (2) можно построить характеристическое уравнение ОУ (1), которое характеризует динамику исследуемой системы:</w:t>
      </w:r>
    </w:p>
    <w:p w14:paraId="13A8BE6C" w14:textId="40524928" w:rsidR="00A121E1" w:rsidRDefault="0085789E" w:rsidP="003C55B9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λ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…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λ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1.1</m:t>
                  </m:r>
                </m:e>
              </m:d>
            </m:e>
          </m:eqArr>
          <m:r>
            <w:rPr>
              <w:rFonts w:ascii="Cambria Math" w:hAnsi="Cambria Math"/>
            </w:rPr>
            <m:t xml:space="preserve"> </m:t>
          </m:r>
        </m:oMath>
      </m:oMathPara>
    </w:p>
    <w:p w14:paraId="4B9DEBA2" w14:textId="36575AF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Корни этого характеристического уравнения совпадают с собственными числами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.</w:t>
      </w:r>
    </w:p>
    <w:p w14:paraId="63733F2D" w14:textId="1B570A08" w:rsidR="007431E5" w:rsidRDefault="007431E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 w:rsidRPr="007431E5">
        <w:rPr>
          <w:color w:val="000000"/>
          <w:sz w:val="24"/>
        </w:rPr>
        <w:t xml:space="preserve">Устойчивость — это способность системы возвращаться в положение равновесия или </w:t>
      </w:r>
      <w:r w:rsidR="00483045" w:rsidRPr="00483045">
        <w:rPr>
          <w:color w:val="000000"/>
          <w:sz w:val="24"/>
        </w:rPr>
        <w:t>чтобы управляемая величина не росла неограниченно при всех допустимых входных сигналах</w:t>
      </w:r>
      <w:r w:rsidRPr="007431E5">
        <w:rPr>
          <w:color w:val="000000"/>
          <w:sz w:val="24"/>
        </w:rPr>
        <w:t xml:space="preserve">. </w:t>
      </w:r>
    </w:p>
    <w:p w14:paraId="38DA6A1C" w14:textId="701278A0" w:rsidR="007431E5" w:rsidRDefault="007431E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истему называют асимптотически устойчивой, </w:t>
      </w:r>
      <w:r w:rsidR="00483045">
        <w:rPr>
          <w:color w:val="000000"/>
          <w:sz w:val="24"/>
        </w:rPr>
        <w:t xml:space="preserve">если </w:t>
      </w:r>
      <w:r w:rsidRPr="007431E5">
        <w:rPr>
          <w:color w:val="000000"/>
          <w:sz w:val="24"/>
        </w:rPr>
        <w:t>система не просто устойчива, а еще и возвращается в положение равновесия</w:t>
      </w:r>
      <w:r>
        <w:rPr>
          <w:color w:val="000000"/>
          <w:sz w:val="24"/>
        </w:rPr>
        <w:t>.</w:t>
      </w:r>
    </w:p>
    <w:p w14:paraId="38B59EE4" w14:textId="55472AA0" w:rsidR="00483045" w:rsidRDefault="0048304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 w:rsidRPr="00483045">
        <w:rPr>
          <w:color w:val="000000"/>
          <w:sz w:val="24"/>
        </w:rPr>
        <w:t>Система называется асимптотически неустойчивой, если она не возвращается в положение равновесия, даже если она может быть в какой-то момент устойчивой при малых отклонениях</w:t>
      </w:r>
      <w:r>
        <w:rPr>
          <w:color w:val="000000"/>
          <w:sz w:val="24"/>
        </w:rPr>
        <w:t>. Такая система может быть как неустойчивой, так и устойчивой, но при малых отклонения не возвращаться в положение равновесия.</w:t>
      </w:r>
    </w:p>
    <w:p w14:paraId="04657AC0" w14:textId="77777777" w:rsidR="00A121E1" w:rsidRDefault="00A121E1" w:rsidP="00906997">
      <w:pPr>
        <w:pStyle w:val="2"/>
      </w:pPr>
      <w:bookmarkStart w:id="40" w:name="_Toc182218655"/>
      <w:bookmarkStart w:id="41" w:name="_Toc184670026"/>
      <w:r w:rsidRPr="00906997">
        <w:t>Корневой</w:t>
      </w:r>
      <w:r>
        <w:t xml:space="preserve"> критерий</w:t>
      </w:r>
      <w:bookmarkEnd w:id="40"/>
      <w:bookmarkEnd w:id="41"/>
    </w:p>
    <w:p w14:paraId="692154AC" w14:textId="3015CB08" w:rsidR="00A121E1" w:rsidRPr="003C55B9" w:rsidRDefault="00A121E1" w:rsidP="00B20DC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Ключевой критерий устойчивости, который выводится очевидным</w:t>
      </w:r>
      <w:r w:rsidR="00B20DCB">
        <w:rPr>
          <w:color w:val="000000"/>
          <w:sz w:val="24"/>
        </w:rPr>
        <w:t xml:space="preserve"> </w:t>
      </w:r>
      <w:r>
        <w:rPr>
          <w:color w:val="000000"/>
          <w:sz w:val="24"/>
        </w:rPr>
        <w:t>образом из формулы решения первого уравнения из МПС:</w:t>
      </w:r>
      <m:oMath>
        <m:r>
          <w:rPr>
            <w:rFonts w:ascii="Cambria Math" w:hAnsi="Cambria Math"/>
            <w:color w:val="000000"/>
            <w:sz w:val="24"/>
          </w:rPr>
          <m:t xml:space="preserve"> </m:t>
        </m:r>
      </m:oMath>
    </w:p>
    <w:p w14:paraId="3F9E4DA1" w14:textId="36343BC7" w:rsidR="003C55B9" w:rsidRPr="003C55B9" w:rsidRDefault="0085789E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x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S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S</m:t>
              </m:r>
              <m:nary>
                <m:nary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t-τ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τ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 dτ</m:t>
                  </m:r>
                </m:e>
              </m:nary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sz w:val="24"/>
                </w:rPr>
                <m:t>|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i=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д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2.1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>
          </m:eqArr>
        </m:oMath>
      </m:oMathPara>
    </w:p>
    <w:p w14:paraId="4606CB01" w14:textId="77777777" w:rsidR="00CB6784" w:rsidRPr="00CB6784" w:rsidRDefault="00A121E1" w:rsidP="00CB6784">
      <w:p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 xml:space="preserve">Отсюда видно, что, чтобы решение стремилось к установившемуся значению, показатель степени числа </w:t>
      </w:r>
      <w:r>
        <w:rPr>
          <w:rFonts w:ascii="Cambria Math" w:eastAsia="Cambria Math" w:hAnsi="Cambria Math" w:cs="Cambria Math"/>
          <w:color w:val="000000"/>
          <w:sz w:val="24"/>
        </w:rPr>
        <w:t>𝑒</w:t>
      </w:r>
      <w:r>
        <w:rPr>
          <w:color w:val="000000"/>
          <w:sz w:val="24"/>
        </w:rPr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24DA281F" w14:textId="7D1B6698" w:rsidR="00CB6784" w:rsidRDefault="0085789E" w:rsidP="00CB6784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eastAsia="Cambria Math" w:hAnsi="Cambria Math" w:cs="Cambria Math"/>
                </w:rPr>
                <m:t>Re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 xml:space="preserve">&lt;0, </m:t>
              </m:r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д</m:t>
                              </m:r>
                            </m:sub>
                          </m:sSub>
                        </m:e>
                      </m:d>
                    </m:sub>
                  </m:sSub>
                </m:e>
              </m:d>
              <m:r>
                <w:rPr>
                  <w:rFonts w:ascii="Cambria Math" w:eastAsia="Cambria Math" w:hAnsi="Cambria Math" w:cs="Cambria Math"/>
                </w:rPr>
                <m:t>&lt;1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2.2</m:t>
                  </m:r>
                </m:e>
              </m:d>
            </m:e>
          </m:eqArr>
        </m:oMath>
      </m:oMathPara>
    </w:p>
    <w:p w14:paraId="3917C656" w14:textId="3601BF0A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𝑖</w:t>
      </w:r>
      <w:proofErr w:type="gramStart"/>
      <w:r>
        <w:rPr>
          <w:rFonts w:ascii="Cambria Math" w:eastAsia="Cambria Math" w:hAnsi="Cambria Math" w:cs="Cambria Math"/>
          <w:color w:val="000000"/>
          <w:sz w:val="24"/>
        </w:rPr>
        <w:t>∈</w:t>
      </w:r>
      <w:r>
        <w:rPr>
          <w:color w:val="000000"/>
          <w:sz w:val="24"/>
        </w:rPr>
        <w:t>[</w:t>
      </w:r>
      <w:proofErr w:type="gramEnd"/>
      <w:r>
        <w:rPr>
          <w:color w:val="000000"/>
          <w:sz w:val="24"/>
        </w:rPr>
        <w:t xml:space="preserve">1, </w:t>
      </w:r>
      <w:r>
        <w:rPr>
          <w:rFonts w:ascii="Cambria Math" w:eastAsia="Cambria Math" w:hAnsi="Cambria Math" w:cs="Cambria Math"/>
          <w:color w:val="000000"/>
          <w:sz w:val="24"/>
        </w:rPr>
        <w:t>𝑛</w:t>
      </w:r>
      <w:r>
        <w:rPr>
          <w:color w:val="000000"/>
          <w:sz w:val="24"/>
        </w:rPr>
        <w:t>].</w:t>
      </w:r>
    </w:p>
    <w:p w14:paraId="6020B10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устойчивости по Ляпунову (ограниченности решений) допускается выполнение указанных выше неравенств как равенств, при условии, что размер «ящиков» </w:t>
      </w:r>
      <w:proofErr w:type="spellStart"/>
      <w:r>
        <w:rPr>
          <w:color w:val="000000"/>
          <w:sz w:val="24"/>
        </w:rPr>
        <w:t>Жордана</w:t>
      </w:r>
      <w:proofErr w:type="spellEnd"/>
      <w:r>
        <w:rPr>
          <w:color w:val="000000"/>
          <w:sz w:val="24"/>
        </w:rPr>
        <w:t>, соответствующих этим собственным числам, не превышает единицы.</w:t>
      </w:r>
    </w:p>
    <w:p w14:paraId="61332C1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а этом критерии строятся некоторые другие критерии.</w:t>
      </w:r>
    </w:p>
    <w:p w14:paraId="032F0EB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:</w:t>
      </w:r>
    </w:p>
    <w:p w14:paraId="3F54BB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3097E3F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0</w:t>
      </w:r>
    </w:p>
    <w:p w14:paraId="4E12800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2.5721</m:t>
        </m:r>
      </m:oMath>
    </w:p>
    <w:p w14:paraId="36C791CC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-2.5721</m:t>
        </m:r>
      </m:oMath>
    </w:p>
    <w:p w14:paraId="21310A7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 = 2.5721 имеет положительную действительную часть, что нарушает условие асимптотической устойчивости. λ</w:t>
      </w:r>
      <w:r>
        <w:rPr>
          <w:color w:val="000000"/>
          <w:sz w:val="18"/>
          <w:szCs w:val="18"/>
        </w:rPr>
        <w:t xml:space="preserve"> 1</w:t>
      </w:r>
      <w:r>
        <w:rPr>
          <w:color w:val="000000"/>
          <w:sz w:val="24"/>
        </w:rPr>
        <w:t xml:space="preserve"> и 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 xml:space="preserve"> равны нулю, что тоже не удовлетворяет критерию строгой асимптотической устойчивости. Из этого можно сделать вывод, что непрерывная модель не является асимптотически устойчивой.</w:t>
      </w:r>
    </w:p>
    <w:p w14:paraId="716C2CE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𝑑</w:t>
      </w:r>
      <w:r>
        <w:rPr>
          <w:color w:val="000000"/>
          <w:sz w:val="24"/>
        </w:rPr>
        <w:t>:</w:t>
      </w:r>
    </w:p>
    <w:p w14:paraId="5E03B5C4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1</w:t>
      </w:r>
    </w:p>
    <w:p w14:paraId="4F611936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1</w:t>
      </w:r>
    </w:p>
    <w:p w14:paraId="5B1113DE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1.4751</m:t>
        </m:r>
      </m:oMath>
    </w:p>
    <w:p w14:paraId="393411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0.6779</m:t>
        </m:r>
      </m:oMath>
    </w:p>
    <w:p w14:paraId="1D7E0A2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 все собственные числа по модулю меньше единицы, так что дискретная система неустойчива асимптотически.</w:t>
      </w:r>
    </w:p>
    <w:p w14:paraId="0758D82F" w14:textId="77777777" w:rsidR="00A121E1" w:rsidRDefault="00A121E1" w:rsidP="00906997">
      <w:pPr>
        <w:pStyle w:val="2"/>
      </w:pPr>
      <w:bookmarkStart w:id="42" w:name="_Toc182218656"/>
      <w:bookmarkStart w:id="43" w:name="_Toc184670027"/>
      <w:r w:rsidRPr="00906997">
        <w:t>Критерий</w:t>
      </w:r>
      <w:r>
        <w:t xml:space="preserve"> Ляпунова</w:t>
      </w:r>
      <w:bookmarkEnd w:id="42"/>
      <w:bookmarkEnd w:id="43"/>
    </w:p>
    <w:p w14:paraId="766A3E44" w14:textId="1F3BE229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</w:t>
      </w:r>
    </w:p>
    <w:p w14:paraId="57600BFF" w14:textId="3591C629" w:rsidR="00CB6784" w:rsidRPr="00CB6784" w:rsidRDefault="0085789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 |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= -Q 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1</m:t>
                  </m:r>
                </m:e>
              </m:d>
            </m:e>
          </m:eqArr>
        </m:oMath>
      </m:oMathPara>
    </w:p>
    <w:p w14:paraId="0C07156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 xml:space="preserve"> – матрица параметров ОУ, </w:t>
      </w:r>
      <w:r>
        <w:rPr>
          <w:rFonts w:ascii="Cambria Math" w:eastAsia="Cambria Math" w:hAnsi="Cambria Math" w:cs="Cambria Math"/>
          <w:color w:val="000000"/>
          <w:sz w:val="24"/>
        </w:rPr>
        <w:t>𝑄</w:t>
      </w:r>
      <w:r>
        <w:rPr>
          <w:color w:val="000000"/>
          <w:sz w:val="24"/>
        </w:rPr>
        <w:t xml:space="preserve"> – произвольная матрица, удовлетворяющая условиям: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Q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Q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T</m:t>
            </m:r>
          </m:sup>
        </m:sSup>
        <m:r>
          <w:rPr>
            <w:rFonts w:ascii="Cambria Math" w:eastAsia="Cambria Math" w:hAnsi="Cambria Math" w:cs="Cambria Math"/>
            <w:color w:val="000000"/>
            <w:sz w:val="24"/>
          </w:rPr>
          <m:t>&gt;0</m:t>
        </m:r>
      </m:oMath>
      <w:r>
        <w:rPr>
          <w:color w:val="000000"/>
          <w:sz w:val="24"/>
        </w:rPr>
        <w:t>.</w:t>
      </w:r>
    </w:p>
    <w:p w14:paraId="06CC99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У асимптотически устойчив тогда и только тогда, когда матрица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, являющаяся решением соответствующего уравнения, будет положительно определённой: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>&gt;0.</w:t>
      </w:r>
    </w:p>
    <w:p w14:paraId="721AA3B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уравнения Ляпунова можно воспользоваться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 из пакета </w:t>
      </w:r>
      <w:proofErr w:type="spellStart"/>
      <w:r>
        <w:rPr>
          <w:color w:val="000000"/>
          <w:sz w:val="24"/>
        </w:rPr>
        <w:t>матпрограмм</w:t>
      </w:r>
      <w:proofErr w:type="spellEnd"/>
      <w:r>
        <w:rPr>
          <w:color w:val="000000"/>
          <w:sz w:val="24"/>
        </w:rPr>
        <w:t xml:space="preserve">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, которая подходит и для непрерывных, а для дискретных моделей – </w:t>
      </w:r>
      <w:proofErr w:type="spell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 xml:space="preserve">(). Для определения положительной определённости матрицы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 можно воспользоваться критерием Сильвестра или найти её собственные числа. </w:t>
      </w:r>
    </w:p>
    <w:p w14:paraId="03073D1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непрерывной модели уравнение Ляпунова будет иметь вид:</w:t>
      </w:r>
    </w:p>
    <w:p w14:paraId="2EB6BFB4" w14:textId="0FC2990C" w:rsidR="00A121E1" w:rsidRDefault="0085789E" w:rsidP="00F2601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2</m:t>
                  </m:r>
                </m:e>
              </m:d>
            </m:e>
          </m:eqArr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33E52B3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емся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>). Проверять на положительную определенность будем проверкой на положительность собственных чисел матрицы P. Результат – на рисунке 24.</w:t>
      </w:r>
    </w:p>
    <w:p w14:paraId="79B7BA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lastRenderedPageBreak/>
        <w:drawing>
          <wp:inline distT="0" distB="0" distL="0" distR="0" wp14:anchorId="205C9D95" wp14:editId="1C1622E4">
            <wp:extent cx="5443937" cy="968008"/>
            <wp:effectExtent l="0" t="0" r="0" b="0"/>
            <wp:docPr id="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3937" cy="9680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6BE24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4 – Результат вычисления решения уравнения Ляпунова для</w:t>
      </w:r>
    </w:p>
    <w:p w14:paraId="7DD4551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прерывной системы.</w:t>
      </w:r>
    </w:p>
    <w:p w14:paraId="55D1665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Решение уравнения Ляпунова получить не удалось, а значит непрерывная модель неустойчива асимптотически.</w:t>
      </w:r>
    </w:p>
    <w:p w14:paraId="5D50E64F" w14:textId="3776241F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дискретной модели уравнение Ляпунова будет иметь вид:</w:t>
      </w:r>
    </w:p>
    <w:p w14:paraId="4A548D08" w14:textId="2622FDFA" w:rsidR="00F26013" w:rsidRPr="00F26013" w:rsidRDefault="0085789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Ad+PAd=-Q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3</m:t>
                  </m:r>
                </m:e>
              </m:d>
            </m:e>
          </m:eqArr>
        </m:oMath>
      </m:oMathPara>
    </w:p>
    <w:p w14:paraId="37C80C1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юсь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. Проверять на положительную определенность буду проверкой на положительность собственных чисел матрицы </w:t>
      </w:r>
      <w:proofErr w:type="spellStart"/>
      <w:r>
        <w:rPr>
          <w:color w:val="000000"/>
          <w:sz w:val="24"/>
        </w:rPr>
        <w:t>Pd</w:t>
      </w:r>
      <w:proofErr w:type="spellEnd"/>
      <w:r>
        <w:rPr>
          <w:color w:val="000000"/>
          <w:sz w:val="24"/>
        </w:rPr>
        <w:t>. Результат работы функции показан на рисунке 25.</w:t>
      </w:r>
    </w:p>
    <w:p w14:paraId="1083D97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18453C6D" wp14:editId="332BF2E5">
            <wp:extent cx="5246511" cy="867120"/>
            <wp:effectExtent l="0" t="0" r="0" b="0"/>
            <wp:docPr id="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6511" cy="867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3A9CA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5 – Результат вычисления решения уравнения Ляпунова для</w:t>
      </w:r>
    </w:p>
    <w:p w14:paraId="3C984DC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дискретной системы.</w:t>
      </w:r>
    </w:p>
    <w:p w14:paraId="39ED352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Значит дискретная модель также неустойчива </w:t>
      </w:r>
      <w:proofErr w:type="spellStart"/>
      <w:r>
        <w:rPr>
          <w:color w:val="000000"/>
          <w:sz w:val="24"/>
        </w:rPr>
        <w:t>асимптотисеки</w:t>
      </w:r>
      <w:proofErr w:type="spellEnd"/>
      <w:r>
        <w:rPr>
          <w:color w:val="000000"/>
          <w:sz w:val="24"/>
        </w:rPr>
        <w:t>.</w:t>
      </w:r>
    </w:p>
    <w:p w14:paraId="5C1CA27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5191506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812181A" wp14:editId="29338047">
            <wp:extent cx="3474010" cy="2166333"/>
            <wp:effectExtent l="0" t="0" r="0" b="0"/>
            <wp:docPr id="7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010" cy="2166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C72AF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26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Ляпунова</w:t>
      </w:r>
    </w:p>
    <w:p w14:paraId="49C8C0AA" w14:textId="77777777" w:rsidR="00A121E1" w:rsidRDefault="00A121E1" w:rsidP="00A121E1">
      <w:pPr>
        <w:spacing w:after="200" w:line="276" w:lineRule="auto"/>
        <w:ind w:firstLine="0"/>
        <w:jc w:val="left"/>
        <w:rPr>
          <w:b/>
        </w:rPr>
      </w:pPr>
      <w:r>
        <w:br w:type="page"/>
      </w:r>
    </w:p>
    <w:p w14:paraId="35941FA9" w14:textId="77777777" w:rsidR="00A121E1" w:rsidRDefault="00A121E1" w:rsidP="00906997">
      <w:pPr>
        <w:pStyle w:val="2"/>
      </w:pPr>
      <w:bookmarkStart w:id="44" w:name="_Toc182218657"/>
      <w:bookmarkStart w:id="45" w:name="_Toc184670028"/>
      <w:r w:rsidRPr="00906997">
        <w:lastRenderedPageBreak/>
        <w:t>Условие</w:t>
      </w:r>
      <w:r>
        <w:t xml:space="preserve"> Стодолы</w:t>
      </w:r>
      <w:bookmarkEnd w:id="44"/>
      <w:bookmarkEnd w:id="45"/>
    </w:p>
    <w:p w14:paraId="0E8F71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ое условие работает только с непрерывными системами.</w:t>
      </w:r>
    </w:p>
    <w:p w14:paraId="2FFF7D6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777A963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4E25004" w14:textId="326070FB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нашем случае:</w:t>
      </w:r>
    </w:p>
    <w:p w14:paraId="70A244E2" w14:textId="6238E1FF" w:rsidR="00A17CEE" w:rsidRPr="00A17CEE" w:rsidRDefault="0085789E" w:rsidP="00F7796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6.61560693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4.1</m:t>
                  </m:r>
                </m:e>
              </m:d>
            </m:e>
          </m:eqArr>
        </m:oMath>
      </m:oMathPara>
    </w:p>
    <w:p w14:paraId="39BF1B0E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Условие Стодолы не выполняется, так как все коэффициенты должны быть строго больше нуля, а в нашем случае это не так. Это означает, что для непрерывной модели не выполняется необходимое условие устойчивости.</w:t>
      </w:r>
    </w:p>
    <w:p w14:paraId="737DC093" w14:textId="77777777" w:rsidR="00A121E1" w:rsidRDefault="00A121E1" w:rsidP="00906997">
      <w:pPr>
        <w:pStyle w:val="2"/>
      </w:pPr>
      <w:bookmarkStart w:id="46" w:name="_Toc182218658"/>
      <w:bookmarkStart w:id="47" w:name="_Toc184670029"/>
      <w:r w:rsidRPr="00906997">
        <w:t>Критерий</w:t>
      </w:r>
      <w:r>
        <w:t xml:space="preserve"> Гурвица</w:t>
      </w:r>
      <w:bookmarkEnd w:id="46"/>
      <w:bookmarkEnd w:id="47"/>
    </w:p>
    <w:p w14:paraId="3A51B519" w14:textId="1F3E2E60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В данном методе используются коэффициенты многочлена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непрерывной ПФ (2) для построения матрицы Гурвица:</w:t>
      </w:r>
    </w:p>
    <w:p w14:paraId="2F85D2F2" w14:textId="3643A930" w:rsidR="00315A32" w:rsidRPr="00315A32" w:rsidRDefault="0085789E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5.1</m:t>
                  </m:r>
                </m:e>
              </m:d>
            </m:e>
          </m:eqArr>
        </m:oMath>
      </m:oMathPara>
    </w:p>
    <w:p w14:paraId="2E5340A2" w14:textId="2B1F2E2D" w:rsidR="00705F2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гласно алгебраическому критерию Гурвица для асимптотической устойчивости исследуемой системы 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 w:rsidR="00705F2D">
        <w:rPr>
          <w:color w:val="000000"/>
          <w:sz w:val="24"/>
          <w:vertAlign w:val="subscript"/>
        </w:rPr>
        <w:t>0</w:t>
      </w:r>
      <w:r w:rsidR="00705F2D">
        <w:rPr>
          <w:color w:val="000000"/>
          <w:sz w:val="24"/>
        </w:rPr>
        <w:t>&gt;</w:t>
      </w:r>
      <w:r>
        <w:rPr>
          <w:color w:val="000000"/>
          <w:sz w:val="24"/>
        </w:rPr>
        <w:t xml:space="preserve"> 0 главные диагональные миноры матрицы Гурвица были положительны</w:t>
      </w:r>
      <w:r w:rsidR="00705F2D">
        <w:rPr>
          <w:color w:val="000000"/>
          <w:sz w:val="24"/>
        </w:rPr>
        <w:t xml:space="preserve">. </w:t>
      </w:r>
    </w:p>
    <w:p w14:paraId="09817827" w14:textId="046FDDE6" w:rsidR="00890B1C" w:rsidRPr="00315A32" w:rsidRDefault="0085789E" w:rsidP="00890B1C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g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2</m:t>
                  </m:r>
                </m:e>
              </m:d>
            </m:e>
          </m:eqArr>
        </m:oMath>
      </m:oMathPara>
    </w:p>
    <w:p w14:paraId="663B3C34" w14:textId="77777777" w:rsidR="00890B1C" w:rsidRDefault="00890B1C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04DB08F8" w14:textId="02737336" w:rsidR="00705F2D" w:rsidRPr="00B173FB" w:rsidRDefault="00705F2D" w:rsidP="00705F2D">
      <w:pPr>
        <w:rPr>
          <w:color w:val="000000"/>
          <w:sz w:val="24"/>
        </w:rPr>
      </w:pPr>
      <w:r w:rsidRPr="00705F2D">
        <w:rPr>
          <w:color w:val="000000"/>
          <w:sz w:val="24"/>
        </w:rPr>
        <w:t xml:space="preserve">Если же старший коэффициент </w:t>
      </w:r>
      <w:bookmarkStart w:id="48" w:name="_Hlk184657959"/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  <w:vertAlign w:val="subscript"/>
        </w:rPr>
        <w:t>0</w:t>
      </w:r>
      <w:bookmarkEnd w:id="48"/>
      <w:r>
        <w:rPr>
          <w:color w:val="000000"/>
          <w:sz w:val="24"/>
          <w:vertAlign w:val="subscript"/>
        </w:rPr>
        <w:t xml:space="preserve"> </w:t>
      </w:r>
      <w:r w:rsidRPr="00705F2D">
        <w:rPr>
          <w:color w:val="000000"/>
          <w:sz w:val="24"/>
        </w:rPr>
        <w:t xml:space="preserve">отрицателен, то это означает, что старший член имеет отрицательный знак. В </w:t>
      </w:r>
      <w:r>
        <w:rPr>
          <w:color w:val="000000"/>
          <w:sz w:val="24"/>
        </w:rPr>
        <w:t>таком</w:t>
      </w:r>
      <w:r w:rsidRPr="00705F2D">
        <w:rPr>
          <w:color w:val="000000"/>
          <w:sz w:val="24"/>
        </w:rPr>
        <w:t xml:space="preserve"> случае, чтобы сохранить тот же порядок анализируемой системы и все выводы разностного уравнения, необходимо изменить формулировку условия.</w:t>
      </w:r>
      <w:r>
        <w:rPr>
          <w:color w:val="000000"/>
          <w:sz w:val="24"/>
        </w:rPr>
        <w:t xml:space="preserve"> Можно переформулировать условие как</w:t>
      </w:r>
      <w:r w:rsidRPr="00B173FB">
        <w:rPr>
          <w:color w:val="000000"/>
          <w:sz w:val="24"/>
        </w:rPr>
        <w:t>:</w:t>
      </w:r>
    </w:p>
    <w:p w14:paraId="22178834" w14:textId="455D83C3" w:rsidR="00705F2D" w:rsidRPr="00705F2D" w:rsidRDefault="00705F2D" w:rsidP="00705F2D">
      <w:pPr>
        <w:rPr>
          <w:color w:val="000000"/>
          <w:sz w:val="24"/>
        </w:rPr>
      </w:pPr>
      <w:r w:rsidRPr="00705F2D">
        <w:rPr>
          <w:color w:val="000000"/>
          <w:sz w:val="24"/>
        </w:rPr>
        <w:t xml:space="preserve">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  <w:vertAlign w:val="subscript"/>
        </w:rPr>
        <w:t>0</w:t>
      </w:r>
      <w:r w:rsidRPr="00705F2D">
        <w:rPr>
          <w:color w:val="000000"/>
          <w:sz w:val="24"/>
        </w:rPr>
        <w:t xml:space="preserve"> </w:t>
      </w:r>
      <w:r w:rsidR="00890B1C" w:rsidRPr="00705F2D">
        <w:rPr>
          <w:color w:val="000000"/>
          <w:sz w:val="24"/>
        </w:rPr>
        <w:t>&lt;0</w:t>
      </w:r>
      <w:r w:rsidRPr="00705F2D">
        <w:rPr>
          <w:color w:val="000000"/>
          <w:sz w:val="24"/>
        </w:rPr>
        <w:t xml:space="preserve"> все главные диагональные миноры матрицы Гурвица были отрицательны.</w:t>
      </w:r>
    </w:p>
    <w:p w14:paraId="16631BFA" w14:textId="4D524398" w:rsidR="00315A32" w:rsidRPr="00315A32" w:rsidRDefault="0085789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l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3</m:t>
                  </m:r>
                </m:e>
              </m:d>
            </m:e>
          </m:eqArr>
        </m:oMath>
      </m:oMathPara>
    </w:p>
    <w:p w14:paraId="081D94D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исследуемого объекта представлена на рисунке 27</w:t>
      </w:r>
    </w:p>
    <w:p w14:paraId="71E3D98A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lastRenderedPageBreak/>
        <w:drawing>
          <wp:inline distT="0" distB="0" distL="0" distR="0" wp14:anchorId="37CCEDAC" wp14:editId="4BC6BD12">
            <wp:extent cx="3286584" cy="1228896"/>
            <wp:effectExtent l="0" t="0" r="0" b="0"/>
            <wp:docPr id="8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1228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1D7061" w14:textId="7AE63F6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7 – матрица Гурвица непрерывной модели.</w:t>
      </w:r>
    </w:p>
    <w:p w14:paraId="63E80403" w14:textId="77777777" w:rsidR="0065480E" w:rsidRDefault="0065480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6EEC13A" w14:textId="2ED76A6A" w:rsidR="0065480E" w:rsidRPr="00A11C7A" w:rsidRDefault="0085789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4</m:t>
                  </m:r>
                </m:e>
              </m:d>
            </m:e>
          </m:eqArr>
        </m:oMath>
      </m:oMathPara>
    </w:p>
    <w:p w14:paraId="6E1A98F2" w14:textId="77777777" w:rsidR="0065480E" w:rsidRDefault="0065480E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B9042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 помощью программы, написа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>, проверим выполнение этого критерия. Результат работы программы представлен на рисунке 28.</w:t>
      </w:r>
    </w:p>
    <w:p w14:paraId="485F8CE9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250305C" wp14:editId="795C0492">
            <wp:extent cx="990738" cy="685896"/>
            <wp:effectExtent l="0" t="0" r="0" b="0"/>
            <wp:docPr id="9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738" cy="685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4ADA9B4" w14:textId="5D888472" w:rsidR="00A121E1" w:rsidRDefault="001B3B60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</w:t>
      </w:r>
      <w:r w:rsidR="00A121E1">
        <w:rPr>
          <w:i/>
          <w:color w:val="000000"/>
          <w:sz w:val="24"/>
        </w:rPr>
        <w:t xml:space="preserve"> 28 – Главные диагональные миноры матрицы Гурвица </w:t>
      </w:r>
      <w:r>
        <w:rPr>
          <w:i/>
          <w:color w:val="000000"/>
          <w:sz w:val="24"/>
        </w:rPr>
        <w:t>непрерывной</w:t>
      </w:r>
      <w:r w:rsidR="00A121E1">
        <w:rPr>
          <w:i/>
          <w:color w:val="000000"/>
          <w:sz w:val="24"/>
        </w:rPr>
        <w:t xml:space="preserve"> системы.</w:t>
      </w:r>
    </w:p>
    <w:p w14:paraId="655416CF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65FBFAC8" w14:textId="6D14C7BE" w:rsidR="00A121E1" w:rsidRPr="003A240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r>
          <w:rPr>
            <w:rFonts w:ascii="Cambria Math" w:eastAsia="Cambria Math" w:hAnsi="Cambria Math" w:cs="Cambria Math"/>
            <w:color w:val="000000"/>
            <w:sz w:val="24"/>
          </w:rPr>
          <m:t>(z)</m:t>
        </m:r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  <w:r w:rsidR="003A240D" w:rsidRPr="003A240D">
        <w:rPr>
          <w:color w:val="000000"/>
          <w:sz w:val="24"/>
        </w:rPr>
        <w:t>:</w:t>
      </w:r>
    </w:p>
    <w:p w14:paraId="689D13FD" w14:textId="1F32A9DE" w:rsidR="003A240D" w:rsidRPr="003A240D" w:rsidRDefault="0085789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ξ</m:t>
              </m:r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+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5</m:t>
                  </m:r>
                </m:e>
              </m:d>
            </m:e>
          </m:eqArr>
        </m:oMath>
      </m:oMathPara>
    </w:p>
    <w:p w14:paraId="7A6DB25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5D5EBD4B" w14:textId="684F7E7D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4CB4771F" w14:textId="4D4B01D4" w:rsidR="00AA4B41" w:rsidRPr="00AA4B41" w:rsidRDefault="0085789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ξ+1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6</m:t>
                  </m:r>
                </m:e>
              </m:d>
            </m:e>
          </m:eqArr>
        </m:oMath>
      </m:oMathPara>
    </w:p>
    <w:p w14:paraId="4B3F90FD" w14:textId="788CF99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p w14:paraId="534F4CE0" w14:textId="66B76667" w:rsidR="00AA4B41" w:rsidRPr="00AA4B41" w:rsidRDefault="0085789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=- 0.006026 s^4- 0.000052 s^3- 0.6 s^2 + 0.000052 s +16.606   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7</m:t>
                  </m:r>
                </m:e>
              </m:d>
            </m:e>
          </m:eqArr>
        </m:oMath>
      </m:oMathPara>
    </w:p>
    <w:p w14:paraId="7A6ADFE6" w14:textId="7DCD3ED1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711C6CD1" w14:textId="5A9BDF0E" w:rsidR="00A121E1" w:rsidRDefault="00E77106" w:rsidP="00E77106">
      <w:pPr>
        <w:pStyle w:val="afff2"/>
      </w:pPr>
      <w:r w:rsidRPr="00E77106">
        <w:rPr>
          <w:noProof/>
        </w:rPr>
        <w:lastRenderedPageBreak/>
        <w:drawing>
          <wp:inline distT="0" distB="0" distL="0" distR="0" wp14:anchorId="28C908BC" wp14:editId="4360D64F">
            <wp:extent cx="3219899" cy="106694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19899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78E47" w14:textId="750A6F82" w:rsidR="00A121E1" w:rsidRDefault="00A121E1" w:rsidP="00E77106">
      <w:pPr>
        <w:pStyle w:val="affc"/>
      </w:pPr>
      <w:r>
        <w:t>Рисунок 28 – матрица Гурвица непрерывной модели</w:t>
      </w:r>
    </w:p>
    <w:p w14:paraId="2C64D420" w14:textId="53BD9EC0" w:rsidR="00E77106" w:rsidRDefault="00E77106" w:rsidP="00E77106">
      <w:pPr>
        <w:pStyle w:val="aff7"/>
      </w:pPr>
      <w:r>
        <w:t xml:space="preserve">С </w:t>
      </w:r>
      <w:r w:rsidRPr="00E77106">
        <w:t>помощью</w:t>
      </w:r>
      <w:r>
        <w:t xml:space="preserve"> программы, написанной в </w:t>
      </w:r>
      <w:proofErr w:type="spellStart"/>
      <w:r>
        <w:t>Matlab</w:t>
      </w:r>
      <w:proofErr w:type="spellEnd"/>
      <w:r>
        <w:t>, проверим выполнение</w:t>
      </w:r>
      <w:r w:rsidRPr="00E77106">
        <w:t xml:space="preserve"> </w:t>
      </w:r>
      <w:r>
        <w:t>этого критерия. Результат работы программы представлен на рисунке 2</w:t>
      </w:r>
      <w:r>
        <w:rPr>
          <w:lang w:val="en-US"/>
        </w:rPr>
        <w:t>9</w:t>
      </w:r>
      <w:r>
        <w:t>.</w:t>
      </w:r>
    </w:p>
    <w:p w14:paraId="2C80146D" w14:textId="7660C271" w:rsidR="00E77106" w:rsidRDefault="00E77106" w:rsidP="00E77106">
      <w:pPr>
        <w:pStyle w:val="afff2"/>
      </w:pPr>
      <w:r w:rsidRPr="00E77106">
        <w:rPr>
          <w:noProof/>
        </w:rPr>
        <w:drawing>
          <wp:inline distT="0" distB="0" distL="0" distR="0" wp14:anchorId="79106474" wp14:editId="04EABCA4">
            <wp:extent cx="1752845" cy="8954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27EC2" w14:textId="7F1495A4" w:rsidR="00E77106" w:rsidRPr="00EE5E7F" w:rsidRDefault="00E77106" w:rsidP="00E77106">
      <w:pPr>
        <w:pStyle w:val="affc"/>
      </w:pPr>
      <w:r>
        <w:t>Рисунок 2</w:t>
      </w:r>
      <w:r w:rsidRPr="00E77106">
        <w:t>9</w:t>
      </w:r>
      <w:r>
        <w:t xml:space="preserve"> – Главные диагональные миноры матрицы Гурвица дискретной системы.</w:t>
      </w:r>
    </w:p>
    <w:p w14:paraId="27E45661" w14:textId="1D83DA07" w:rsidR="00E77106" w:rsidRDefault="00D645EF" w:rsidP="00E77106">
      <w:pPr>
        <w:pStyle w:val="aff7"/>
      </w:pPr>
      <w:r>
        <w:t xml:space="preserve">Один из </w:t>
      </w:r>
      <w:r w:rsidR="00E77106">
        <w:t>определителей диагональных миноров матрицы Гурвица оказалс</w:t>
      </w:r>
      <w:r w:rsidR="007431E5">
        <w:t>я положительным,</w:t>
      </w:r>
      <w:r w:rsidR="00E77106">
        <w:t xml:space="preserve"> что </w:t>
      </w:r>
      <w:r w:rsidR="00F61DF8">
        <w:t>значит,</w:t>
      </w:r>
      <w:r w:rsidR="00E77106">
        <w:t xml:space="preserve"> что исследуемая система неустойчива асимптотически.</w:t>
      </w:r>
    </w:p>
    <w:p w14:paraId="009930CA" w14:textId="2934B6B7" w:rsidR="00F61DF8" w:rsidRPr="00F61DF8" w:rsidRDefault="00F61DF8" w:rsidP="00F61DF8">
      <w:pPr>
        <w:pStyle w:val="aff7"/>
        <w:jc w:val="center"/>
        <w:rPr>
          <w:lang w:val="en-US"/>
        </w:rPr>
      </w:pPr>
      <w:r w:rsidRPr="00F61DF8">
        <w:rPr>
          <w:noProof/>
          <w:lang w:val="en-US"/>
        </w:rPr>
        <w:drawing>
          <wp:inline distT="0" distB="0" distL="0" distR="0" wp14:anchorId="66526059" wp14:editId="1539CE47">
            <wp:extent cx="2776858" cy="2848483"/>
            <wp:effectExtent l="0" t="0" r="444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80568" cy="285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137EF" w14:textId="65AB4313" w:rsidR="00F61DF8" w:rsidRPr="00F61DF8" w:rsidRDefault="00F61DF8" w:rsidP="00F61DF8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30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Гурвица</w:t>
      </w:r>
    </w:p>
    <w:p w14:paraId="6D6A1979" w14:textId="77777777" w:rsidR="00A121E1" w:rsidRDefault="00A121E1" w:rsidP="00906997">
      <w:pPr>
        <w:pStyle w:val="2"/>
      </w:pPr>
      <w:bookmarkStart w:id="49" w:name="_Toc182218659"/>
      <w:bookmarkStart w:id="50" w:name="_Toc184670030"/>
      <w:r>
        <w:t>Критерий Шура-Кона</w:t>
      </w:r>
      <w:bookmarkEnd w:id="49"/>
      <w:bookmarkEnd w:id="50"/>
    </w:p>
    <w:p w14:paraId="1A6035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6458A918" w14:textId="6F40FDE5" w:rsidR="004262A4" w:rsidRPr="004262A4" w:rsidRDefault="00A121E1" w:rsidP="00694B90">
      <w:pPr>
        <w:pStyle w:val="aff7"/>
        <w:rPr>
          <w:rFonts w:eastAsia="Times New Roman" w:cs="Times New Roman"/>
        </w:rPr>
      </w:pPr>
      <w:r>
        <w:t>В этом методе используются коэффициенты характеристического уравнения для построения следующих определителей:</w:t>
      </w:r>
    </w:p>
    <w:p w14:paraId="270A1291" w14:textId="68B1AEF6" w:rsidR="007F3169" w:rsidRPr="00694B90" w:rsidRDefault="0085789E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1</m:t>
                            </m:r>
                          </m:sub>
                        </m:sSub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T</m:t>
                            </m:r>
                          </m:sup>
                        </m:sSubSup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6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3920364" w14:textId="46545341" w:rsidR="00694B90" w:rsidRDefault="00694B90" w:rsidP="00694B90">
      <w:pPr>
        <w:pStyle w:val="aff7"/>
      </w:pPr>
      <w:r w:rsidRPr="00694B90">
        <w:t>где k Е [1, n],</w:t>
      </w:r>
    </w:p>
    <w:p w14:paraId="2C0AC473" w14:textId="6DBA0F1D" w:rsidR="00694B90" w:rsidRPr="00694B90" w:rsidRDefault="0085789E" w:rsidP="00694B90">
      <w:pPr>
        <w:pStyle w:val="aff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, 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15E2C43F" w14:textId="77777777" w:rsidR="00694B90" w:rsidRPr="00694B90" w:rsidRDefault="00694B90" w:rsidP="00694B90">
      <w:pPr>
        <w:pStyle w:val="aff7"/>
        <w:rPr>
          <w:rFonts w:eastAsiaTheme="minorEastAsia"/>
        </w:rPr>
      </w:pPr>
    </w:p>
    <w:p w14:paraId="5F691899" w14:textId="1306E179" w:rsidR="00694B90" w:rsidRDefault="00694B90" w:rsidP="00694B90">
      <w:pPr>
        <w:pStyle w:val="aff7"/>
        <w:rPr>
          <w:rFonts w:eastAsiaTheme="minorEastAsia"/>
        </w:rPr>
      </w:pPr>
      <w:r w:rsidRPr="00694B90">
        <w:t>Система асимптотически устойчива тогда и только тогда, когда</w:t>
      </w:r>
      <w:r>
        <w:t xml:space="preserve"> </w:t>
      </w:r>
      <w:r w:rsidRPr="00694B90">
        <w:rPr>
          <w:rFonts w:eastAsiaTheme="minorEastAsia"/>
        </w:rPr>
        <w:t>выполняются следующие условия:</w:t>
      </w:r>
    </w:p>
    <w:p w14:paraId="5CD614FB" w14:textId="77777777" w:rsidR="00694B90" w:rsidRDefault="00694B90" w:rsidP="00694B90">
      <w:pPr>
        <w:pStyle w:val="aff7"/>
      </w:pPr>
      <w:r>
        <w:t>Δ</w:t>
      </w:r>
      <w:proofErr w:type="gramStart"/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&gt;</w:t>
      </w:r>
      <w:proofErr w:type="gramEnd"/>
      <w:r>
        <w:t xml:space="preserve"> 0 для чётных </w:t>
      </w:r>
      <w:r>
        <w:rPr>
          <w:rFonts w:ascii="Cambria Math" w:hAnsi="Cambria Math" w:cs="Cambria Math"/>
        </w:rPr>
        <w:t>𝑘</w:t>
      </w:r>
      <w:r>
        <w:t xml:space="preserve">, </w:t>
      </w:r>
    </w:p>
    <w:p w14:paraId="791CE980" w14:textId="497EFC9A" w:rsidR="006B0E51" w:rsidRDefault="00694B90" w:rsidP="001B3B60">
      <w:pPr>
        <w:pStyle w:val="aff7"/>
      </w:pPr>
      <w:r>
        <w:t>Δ</w:t>
      </w:r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</w:t>
      </w:r>
      <w:proofErr w:type="gramStart"/>
      <w:r>
        <w:t>&lt; 0</w:t>
      </w:r>
      <w:proofErr w:type="gramEnd"/>
      <w:r>
        <w:t xml:space="preserve"> для нечётных </w:t>
      </w:r>
      <w:r>
        <w:rPr>
          <w:rFonts w:ascii="Cambria Math" w:hAnsi="Cambria Math" w:cs="Cambria Math"/>
        </w:rPr>
        <w:t>𝑘</w:t>
      </w:r>
      <w:r>
        <w:t>.</w:t>
      </w:r>
    </w:p>
    <w:p w14:paraId="13A7B163" w14:textId="706BB6F1" w:rsidR="0060675E" w:rsidRPr="00593A02" w:rsidRDefault="0060675E" w:rsidP="00694B90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1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1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1;</m:t>
        </m:r>
      </m:oMath>
    </w:p>
    <w:p w14:paraId="6F5632C2" w14:textId="03A2FAAF" w:rsidR="006B0E51" w:rsidRPr="00593A02" w:rsidRDefault="006B0E51" w:rsidP="00694B90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2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736D6171" w14:textId="1E977951" w:rsidR="006B0E51" w:rsidRPr="00593A02" w:rsidRDefault="006B0E51" w:rsidP="006B0E51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3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43560D6D" w14:textId="2D16C42D" w:rsidR="006B0E51" w:rsidRPr="001B3B60" w:rsidRDefault="006B0E51" w:rsidP="006B0E51">
      <w:pPr>
        <w:pStyle w:val="aff7"/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B3B60">
        <w:rPr>
          <w:rFonts w:eastAsiaTheme="minorEastAsia"/>
        </w:rPr>
        <w:t>=</w:t>
      </w:r>
      <w:r w:rsidR="001B3B60" w:rsidRPr="001B3B60">
        <w:rPr>
          <w:rFonts w:eastAsiaTheme="minorEastAsia"/>
        </w:rPr>
        <w:t>4</w:t>
      </w:r>
      <w:r w:rsidRPr="001B3B60">
        <w:rPr>
          <w:rFonts w:eastAsiaTheme="minorEastAsia"/>
        </w:rPr>
        <w:t xml:space="preserve">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3415CC94" w14:textId="27AD76B7" w:rsidR="006B0E51" w:rsidRDefault="001B3B60" w:rsidP="001B3B60">
      <w:pPr>
        <w:pStyle w:val="aff7"/>
      </w:pPr>
      <w:r w:rsidRPr="001B3B60">
        <w:t xml:space="preserve">С помощью программы, написанной в </w:t>
      </w:r>
      <w:proofErr w:type="spellStart"/>
      <w:r w:rsidRPr="001B3B60">
        <w:rPr>
          <w:lang w:val="en-US"/>
        </w:rPr>
        <w:t>Matlab</w:t>
      </w:r>
      <w:proofErr w:type="spellEnd"/>
      <w:r w:rsidRPr="001B3B60">
        <w:t>, проверим выполнение этого критерия. Результат работы программы представлен на рисунке 24.</w:t>
      </w:r>
    </w:p>
    <w:p w14:paraId="44B00AFE" w14:textId="419BB9FD" w:rsidR="001B3B60" w:rsidRDefault="001B3B60" w:rsidP="001B3B60">
      <w:pPr>
        <w:pStyle w:val="aff7"/>
        <w:jc w:val="center"/>
      </w:pPr>
      <w:r w:rsidRPr="001B3B60">
        <w:rPr>
          <w:noProof/>
        </w:rPr>
        <w:drawing>
          <wp:inline distT="0" distB="0" distL="0" distR="0" wp14:anchorId="07E62621" wp14:editId="42D18875">
            <wp:extent cx="1295400" cy="246126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97369" cy="246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AEAE4" w14:textId="03A049BF" w:rsidR="001B3B60" w:rsidRDefault="001B3B60" w:rsidP="001B3B60">
      <w:pPr>
        <w:pStyle w:val="aff7"/>
        <w:rPr>
          <w:i/>
          <w:color w:val="000000"/>
        </w:rPr>
      </w:pPr>
      <w:r>
        <w:rPr>
          <w:i/>
          <w:color w:val="000000"/>
        </w:rPr>
        <w:t>Рисунок 2</w:t>
      </w:r>
      <w:r w:rsidR="00F71C16" w:rsidRPr="00F71C16">
        <w:rPr>
          <w:i/>
          <w:color w:val="000000"/>
        </w:rPr>
        <w:t>9</w:t>
      </w:r>
      <w:r>
        <w:rPr>
          <w:i/>
          <w:color w:val="000000"/>
        </w:rPr>
        <w:t xml:space="preserve"> – Результат выполнения программы для расчета </w:t>
      </w:r>
      <w:r>
        <w:rPr>
          <w:i/>
          <w:color w:val="000000"/>
          <w:lang w:val="en-US"/>
        </w:rPr>
        <w:t>k</w:t>
      </w:r>
      <w:r w:rsidRPr="001B3B60">
        <w:rPr>
          <w:i/>
          <w:color w:val="000000"/>
        </w:rPr>
        <w:t>-</w:t>
      </w:r>
      <w:r>
        <w:rPr>
          <w:i/>
          <w:color w:val="000000"/>
        </w:rPr>
        <w:t>ых определителей</w:t>
      </w:r>
    </w:p>
    <w:p w14:paraId="73C0A4E5" w14:textId="4011D511" w:rsidR="001B3B60" w:rsidRDefault="001B3B60" w:rsidP="001B3B60">
      <w:pPr>
        <w:pStyle w:val="aff7"/>
        <w:rPr>
          <w:rFonts w:ascii="Cambria Math" w:hAnsi="Cambria Math" w:cs="Cambria Math"/>
        </w:rPr>
      </w:pPr>
      <w:r>
        <w:t>Из этого можно сделать вывод о неустойчивости дискретной системы</w:t>
      </w:r>
      <w:r w:rsidR="00B66762">
        <w:t xml:space="preserve"> (Не выполняется условия Δ</w:t>
      </w:r>
      <w:proofErr w:type="gramStart"/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>&gt;</w:t>
      </w:r>
      <w:proofErr w:type="gramEnd"/>
      <w:r w:rsidR="00B66762" w:rsidRPr="00B66762">
        <w:rPr>
          <w:rFonts w:ascii="Cambria Math" w:hAnsi="Cambria Math" w:cs="Cambria Math"/>
        </w:rPr>
        <w:t xml:space="preserve"> 0 для четных</w:t>
      </w:r>
      <w:r w:rsid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  <w:lang w:val="en-US"/>
        </w:rPr>
        <w:t>k</w:t>
      </w:r>
      <w:r w:rsidR="00B66762" w:rsidRP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</w:rPr>
        <w:t xml:space="preserve">и </w:t>
      </w:r>
      <w:r w:rsidR="00B66762">
        <w:t>Δ</w:t>
      </w:r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 xml:space="preserve">&lt; 0 </w:t>
      </w:r>
      <w:r w:rsidR="00B66762">
        <w:rPr>
          <w:rFonts w:ascii="Cambria Math" w:hAnsi="Cambria Math" w:cs="Cambria Math"/>
        </w:rPr>
        <w:t xml:space="preserve">для нечётных </w:t>
      </w:r>
      <w:r w:rsidR="00B66762">
        <w:rPr>
          <w:rFonts w:ascii="Cambria Math" w:hAnsi="Cambria Math" w:cs="Cambria Math"/>
          <w:lang w:val="en-US"/>
        </w:rPr>
        <w:t>k</w:t>
      </w:r>
      <w:r w:rsidR="00B66762">
        <w:rPr>
          <w:rFonts w:ascii="Cambria Math" w:hAnsi="Cambria Math" w:cs="Cambria Math"/>
        </w:rPr>
        <w:t>)</w:t>
      </w:r>
      <w:r w:rsidR="00B66762" w:rsidRPr="00B66762">
        <w:rPr>
          <w:rFonts w:ascii="Cambria Math" w:hAnsi="Cambria Math" w:cs="Cambria Math"/>
        </w:rPr>
        <w:t>.</w:t>
      </w:r>
    </w:p>
    <w:p w14:paraId="0727B1E4" w14:textId="54092AF4" w:rsidR="00F71C16" w:rsidRDefault="00F71C16" w:rsidP="00F61DF8">
      <w:pPr>
        <w:pStyle w:val="afff2"/>
      </w:pPr>
      <w:r w:rsidRPr="00F71C16">
        <w:rPr>
          <w:noProof/>
        </w:rPr>
        <w:lastRenderedPageBreak/>
        <w:drawing>
          <wp:inline distT="0" distB="0" distL="0" distR="0" wp14:anchorId="7EC1A38F" wp14:editId="33250A8D">
            <wp:extent cx="2208851" cy="4201753"/>
            <wp:effectExtent l="0" t="0" r="1270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11105" cy="420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3553F" w14:textId="44308A51" w:rsidR="00F71C16" w:rsidRDefault="00F71C16" w:rsidP="00F71C16">
      <w:pPr>
        <w:pStyle w:val="aff7"/>
        <w:rPr>
          <w:i/>
          <w:color w:val="000000"/>
        </w:rPr>
      </w:pPr>
      <w:r>
        <w:rPr>
          <w:i/>
          <w:color w:val="000000"/>
        </w:rPr>
        <w:t xml:space="preserve">Рисунок </w:t>
      </w:r>
      <w:r w:rsidRPr="00F71C16">
        <w:rPr>
          <w:i/>
          <w:color w:val="000000"/>
        </w:rPr>
        <w:t>30</w:t>
      </w:r>
      <w:r>
        <w:rPr>
          <w:i/>
          <w:color w:val="000000"/>
        </w:rPr>
        <w:t xml:space="preserve"> – Результат выполнения программы для расчета </w:t>
      </w:r>
      <w:r>
        <w:rPr>
          <w:i/>
          <w:color w:val="000000"/>
          <w:lang w:val="en-US"/>
        </w:rPr>
        <w:t>k</w:t>
      </w:r>
      <w:r w:rsidRPr="001B3B60">
        <w:rPr>
          <w:i/>
          <w:color w:val="000000"/>
        </w:rPr>
        <w:t>-</w:t>
      </w:r>
      <w:r>
        <w:rPr>
          <w:i/>
          <w:color w:val="000000"/>
        </w:rPr>
        <w:t>ых определителей</w:t>
      </w:r>
    </w:p>
    <w:p w14:paraId="15371FF1" w14:textId="5374CFF8" w:rsidR="005F0D10" w:rsidRDefault="005F0D10" w:rsidP="005F0D10">
      <w:pPr>
        <w:pStyle w:val="2"/>
        <w:rPr>
          <w:rFonts w:eastAsiaTheme="minorHAnsi"/>
        </w:rPr>
      </w:pPr>
      <w:bookmarkStart w:id="51" w:name="_Toc184670031"/>
      <w:r>
        <w:rPr>
          <w:rFonts w:eastAsiaTheme="minorHAnsi"/>
        </w:rPr>
        <w:t>Критерий Михайлова</w:t>
      </w:r>
      <w:bookmarkEnd w:id="51"/>
    </w:p>
    <w:p w14:paraId="0686C6C4" w14:textId="2886D730" w:rsidR="005F0D10" w:rsidRDefault="005F0D10" w:rsidP="005F0D10">
      <w:pPr>
        <w:pStyle w:val="aff7"/>
      </w:pPr>
      <w:r>
        <w:t>Использование критерия Михайлова для анализа устойчивости связано с построением частотного годографа, или годографа Михайлова:</w:t>
      </w:r>
    </w:p>
    <w:p w14:paraId="2DCE262A" w14:textId="7B4C1292" w:rsidR="005F0D10" w:rsidRPr="005F0D10" w:rsidRDefault="0085789E" w:rsidP="005F0D10">
      <w:pPr>
        <w:pStyle w:val="afff6"/>
        <w:rPr>
          <w:rFonts w:ascii="Times New Roman" w:eastAsia="Times New Roman" w:hAnsi="Times New Roman" w:cs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val="ru-RU" w:eastAsia="ru-RU"/>
                        </w:rPr>
                      </m:ctrlPr>
                    </m:mP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jω</m:t>
                            </m:r>
                          </m:e>
                        </m:d>
                        <m:r>
                          <m:t>=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λ</m:t>
                            </m:r>
                          </m:e>
                        </m:d>
                        <m:sSub>
                          <m:sSubPr>
                            <m:ctrlPr/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/>
                              </m:dPr>
                              <m:e>
                                <m:r>
                                  <m:t>​</m:t>
                                </m:r>
                              </m:e>
                            </m:d>
                          </m:e>
                          <m:sub>
                            <m:r>
                              <m:t>λ=jω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t>ω∈</m:t>
                        </m:r>
                        <m:d>
                          <m:dPr>
                            <m:begChr m:val="["/>
                            <m:ctrlPr/>
                          </m:dPr>
                          <m:e>
                            <m:r>
                              <m:t>0,+∞</m:t>
                            </m:r>
                          </m:e>
                        </m:d>
                      </m:e>
                    </m:mr>
                  </m:m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mPr>
                <m:mr>
                  <m:e>
                    <m:sSub>
                      <m:sSubPr>
                        <m:ctrlPr/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eastAsia="Times New Roman" w:cs="Times New Roman"/>
                                <w:sz w:val="28"/>
                                <w:szCs w:val="24"/>
                                <w:lang w:val="ru-RU" w:eastAsia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sSup>
                                  <m:sSupPr>
                                    <m:ctrlPr/>
                                  </m:sSupPr>
                                  <m:e>
                                    <m:r>
                                      <m:t>e</m:t>
                                    </m:r>
                                  </m:e>
                                  <m:sup>
                                    <m:r>
                                      <m:t>j</m:t>
                                    </m:r>
                                    <m:acc>
                                      <m:accPr>
                                        <m:chr m:val="̃"/>
                                        <m:ctrlPr/>
                                      </m:accPr>
                                      <m:e>
                                        <m:r>
                                          <m:t>ω</m:t>
                                        </m:r>
                                      </m:e>
                                    </m:acc>
                                  </m:sup>
                                </m:sSup>
                              </m:e>
                            </m:d>
                            <m:r>
                              <m:t>=</m:t>
                            </m:r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r>
                                  <m:t>λ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m:t>λ=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j</m:t>
                            </m:r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  <m:r>
                      <m:t>,</m:t>
                    </m:r>
                  </m:e>
                </m:mr>
                <m:mr>
                  <m:e>
                    <m:acc>
                      <m:accPr>
                        <m:chr m:val="̃"/>
                        <m:ctrlPr/>
                      </m:accPr>
                      <m:e>
                        <m:r>
                          <m:t>ω</m:t>
                        </m:r>
                      </m:e>
                    </m:acc>
                    <m:r>
                      <m:t>=ωh∈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0,π</m:t>
                        </m:r>
                      </m:e>
                    </m:d>
                    <m:r>
                      <m:t>.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4.7.1</m:t>
                  </m:r>
                </m:e>
              </m:d>
            </m:e>
          </m:eqArr>
        </m:oMath>
      </m:oMathPara>
    </w:p>
    <w:p w14:paraId="29E67503" w14:textId="5598707C" w:rsidR="005F0D10" w:rsidRDefault="005F0D10" w:rsidP="005F0D10">
      <w:pPr>
        <w:pStyle w:val="aff7"/>
      </w:pPr>
      <w:r>
        <w:t>Для асимптотической устойчивости непрерывной модели необходимо и достаточно, чтобы годограф начинался на вещественной положительной полуоси (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χ</m:t>
            </m: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ω</m:t>
            </m: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cs="Cambria Math"/>
                  </w:rPr>
                  <m:t>​</m:t>
                </m:r>
              </m:e>
            </m:d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ω</m:t>
            </m:r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</m:oMath>
      <w:r>
        <w:t xml:space="preserve">) и поворот изображающей точки в положительном направлении вокруг начала координат был равен </w:t>
      </w:r>
      <m:oMath>
        <m:r>
          <w:rPr>
            <w:rFonts w:ascii="Cambria Math" w:hAnsi="Cambria Math" w:cs="Cambria Math"/>
          </w:rPr>
          <m:t>n</m:t>
        </m:r>
        <m:f>
          <m:fPr>
            <m:ctrlPr>
              <w:rPr>
                <w:rFonts w:ascii="Cambria Math" w:eastAsia="Times New Roman" w:hAnsi="Cambria Math" w:cs="Cambria Math"/>
                <w:i/>
                <w:sz w:val="28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Cambria Math"/>
              </w:rPr>
              <m:t>π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  <w:r>
        <w:t xml:space="preserve"> </w:t>
      </w:r>
      <w:r w:rsidRPr="005F0D10">
        <w:t>.</w:t>
      </w:r>
    </w:p>
    <w:p w14:paraId="21BD6E0B" w14:textId="63603ED6" w:rsidR="008D7975" w:rsidRPr="008D7975" w:rsidRDefault="008D7975" w:rsidP="008D7975">
      <w:pPr>
        <w:pStyle w:val="aff7"/>
        <w:rPr>
          <w:rFonts w:eastAsiaTheme="minorEastAsia"/>
        </w:rPr>
      </w:pPr>
      <w:r>
        <w:t>Для асимптотической устойчивости дискретной модели необходимо и достаточно, чтобы график также начинался на вещественной положительной полуоси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χ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​</m:t>
                </m:r>
              </m:e>
            </m:d>
          </m:e>
          <m:sub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</m:oMath>
      <w:r>
        <w:t>), а поворот изображающей точки в положительном направлении вокруг</w:t>
      </w:r>
      <w:r w:rsidRPr="008D7975">
        <w:t xml:space="preserve"> </w:t>
      </w:r>
      <w:r>
        <w:t xml:space="preserve">начала координат, при возрастании частоты </w:t>
      </w:r>
      <w:r>
        <w:rPr>
          <w:rFonts w:ascii="Cambria Math" w:hAnsi="Cambria Math" w:cs="Cambria Math"/>
        </w:rPr>
        <w:t>𝜔</w:t>
      </w:r>
      <w:r>
        <w:t xml:space="preserve">̃ от 0 до </w:t>
      </w:r>
      <w:r>
        <w:rPr>
          <w:rFonts w:ascii="Cambria Math" w:hAnsi="Cambria Math" w:cs="Cambria Math"/>
        </w:rPr>
        <w:t>𝜋</w:t>
      </w:r>
      <w:r>
        <w:t xml:space="preserve">, был равен </w:t>
      </w:r>
      <w:r>
        <w:rPr>
          <w:rFonts w:ascii="Cambria Math" w:hAnsi="Cambria Math" w:cs="Cambria Math"/>
        </w:rPr>
        <w:t>𝑛𝜋</w:t>
      </w:r>
      <w:r>
        <w:t>, где ℎ – время дискретизации.</w:t>
      </w:r>
    </w:p>
    <w:p w14:paraId="530D396C" w14:textId="2461A61A" w:rsidR="008D7975" w:rsidRPr="008D7975" w:rsidRDefault="005F0D10" w:rsidP="008D7975">
      <w:pPr>
        <w:pStyle w:val="aff7"/>
      </w:pPr>
      <w:r w:rsidRPr="005F0D10">
        <w:t>У исследуемой непрерывной системы характеристический многочлен:</w:t>
      </w:r>
    </w:p>
    <w:p w14:paraId="64F97C99" w14:textId="29A7E657" w:rsidR="008D7975" w:rsidRPr="008D7975" w:rsidRDefault="0085789E" w:rsidP="008D7975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 w:cs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ω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 w:cs="Cambria Math"/>
                    </w:rPr>
                    <m:t>4</m:t>
                  </m:r>
                </m:sup>
              </m:sSup>
              <m:r>
                <w:rPr>
                  <w:rFonts w:ascii="Cambria Math" w:hAnsi="Cambria Math" w:cs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ω</m:t>
                  </m:r>
                </m:e>
                <m:sup>
                  <m:r>
                    <w:rPr>
                      <w:rFonts w:ascii="Cambria Math" w:hAnsi="Cambria Math" w:cs="Cambria Math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4.7.2</m:t>
                  </m:r>
                </m:e>
              </m:d>
              <m:ctrlPr>
                <w:rPr>
                  <w:rFonts w:ascii="Cambria Math" w:hAnsi="Cambria Math" w:cs="Cambria Math"/>
                  <w:i/>
                </w:rPr>
              </m:ctrlPr>
            </m:e>
          </m:eqArr>
        </m:oMath>
      </m:oMathPara>
    </w:p>
    <w:p w14:paraId="78E56AD5" w14:textId="7FBA3017" w:rsidR="008D7975" w:rsidRDefault="008D7975" w:rsidP="008D7975">
      <w:pPr>
        <w:pStyle w:val="aff7"/>
        <w:rPr>
          <w:rFonts w:eastAsiaTheme="minorEastAsia"/>
        </w:rPr>
      </w:pPr>
      <w:r w:rsidRPr="008D7975">
        <w:rPr>
          <w:rFonts w:eastAsiaTheme="minorEastAsia"/>
        </w:rPr>
        <w:lastRenderedPageBreak/>
        <w:t>Чтобы в критерии Михайлова правильно определить размеры выводимого графика для непрерывной модели, можно найти точки пересечения годографом действительной и мнимой осей, путём приравнивания к нулю соответствующих частей комплексного числа.</w:t>
      </w:r>
    </w:p>
    <w:p w14:paraId="24D3CFFA" w14:textId="5598FE1E" w:rsidR="00593A02" w:rsidRDefault="00593A02" w:rsidP="008D7975">
      <w:pPr>
        <w:pStyle w:val="aff7"/>
        <w:rPr>
          <w:rFonts w:eastAsiaTheme="minorEastAsia"/>
        </w:rPr>
      </w:pPr>
      <w:r>
        <w:rPr>
          <w:rFonts w:eastAsiaTheme="minorEastAsia"/>
        </w:rPr>
        <w:t>Годограф пересекает действительную ось</w:t>
      </w:r>
      <w:r w:rsidRPr="00593A02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y</w:t>
      </w:r>
      <w:r w:rsidRPr="00593A02">
        <w:rPr>
          <w:rFonts w:eastAsiaTheme="minorEastAsia"/>
        </w:rPr>
        <w:t xml:space="preserve"> = 0.</w:t>
      </w:r>
      <w:r w:rsidR="00F61DF8" w:rsidRPr="00F61DF8">
        <w:rPr>
          <w:rFonts w:eastAsiaTheme="minorEastAsia"/>
        </w:rPr>
        <w:t xml:space="preserve"> </w:t>
      </w:r>
      <w:r w:rsidR="00F61DF8">
        <w:rPr>
          <w:rFonts w:eastAsiaTheme="minorEastAsia"/>
        </w:rPr>
        <w:t>В нашем случае мнимой части нет, значит годограф будет идти вдоль этой оси.</w:t>
      </w:r>
    </w:p>
    <w:p w14:paraId="6959B85C" w14:textId="7DF3AF17" w:rsidR="00F61DF8" w:rsidRPr="00F61DF8" w:rsidRDefault="00F61DF8" w:rsidP="008D7975">
      <w:pPr>
        <w:pStyle w:val="aff7"/>
        <w:rPr>
          <w:rFonts w:eastAsiaTheme="minorEastAsia"/>
        </w:rPr>
      </w:pPr>
      <w:r w:rsidRPr="00F61DF8">
        <w:rPr>
          <w:rFonts w:eastAsiaTheme="minorEastAsia"/>
        </w:rPr>
        <w:t>Годограф пересекает мнимую ось, когда х=0 (</w:t>
      </w:r>
      <w:proofErr w:type="spellStart"/>
      <w:r w:rsidRPr="00F61DF8">
        <w:rPr>
          <w:rFonts w:eastAsiaTheme="minorEastAsia"/>
        </w:rPr>
        <w:t>x+jy</w:t>
      </w:r>
      <w:proofErr w:type="spellEnd"/>
      <w:r w:rsidRPr="00F61DF8">
        <w:rPr>
          <w:rFonts w:eastAsiaTheme="minorEastAsia"/>
        </w:rPr>
        <w:t>).</w:t>
      </w:r>
    </w:p>
    <w:p w14:paraId="2D07B396" w14:textId="14F760CD" w:rsidR="00593A02" w:rsidRPr="00593A02" w:rsidRDefault="0085789E" w:rsidP="008D7975">
      <w:pPr>
        <w:pStyle w:val="aff7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ω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 w:cs="Cambria Math"/>
                </w:rPr>
                <m:t>4</m:t>
              </m:r>
            </m:sup>
          </m:sSup>
          <m:r>
            <w:rPr>
              <w:rFonts w:ascii="Cambria Math" w:hAnsi="Cambria Math" w:cs="Cambria Math"/>
            </w:rPr>
            <m:t>-</m:t>
          </m:r>
          <m:r>
            <m:rPr>
              <m:sty m:val="p"/>
            </m:rPr>
            <w:rPr>
              <w:rFonts w:ascii="Cambria Math" w:hAnsi="Cambria Math" w:cs="Courier New"/>
              <w:color w:val="000000"/>
              <w:sz w:val="20"/>
              <w:szCs w:val="20"/>
            </w:rPr>
            <m:t>6.615606936</m:t>
          </m:r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ω</m:t>
              </m:r>
            </m:e>
            <m:sup>
              <m:r>
                <w:rPr>
                  <w:rFonts w:ascii="Cambria Math" w:hAnsi="Cambria Math" w:cs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=0</m:t>
          </m:r>
        </m:oMath>
      </m:oMathPara>
    </w:p>
    <w:p w14:paraId="3803C48C" w14:textId="590605A3" w:rsidR="00593A02" w:rsidRPr="00593A02" w:rsidRDefault="0085789E" w:rsidP="008D7975">
      <w:pPr>
        <w:pStyle w:val="aff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1</m:t>
              </m:r>
            </m:sub>
          </m:sSub>
          <m:r>
            <w:rPr>
              <w:rFonts w:ascii="Cambria Math" w:hAnsi="Cambria Math" w:cs="Cambria Math"/>
            </w:rPr>
            <m:t>=0,</m:t>
          </m:r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2</m:t>
              </m:r>
            </m:sub>
          </m:sSub>
          <m:r>
            <w:rPr>
              <w:rFonts w:ascii="Cambria Math" w:hAnsi="Cambria Math" w:cs="Cambria Math"/>
            </w:rPr>
            <m:t xml:space="preserve">=2.57208, </m:t>
          </m:r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3</m:t>
              </m:r>
            </m:sub>
          </m:sSub>
          <m:r>
            <w:rPr>
              <w:rFonts w:ascii="Cambria Math" w:hAnsi="Cambria Math" w:cs="Cambria Math"/>
            </w:rPr>
            <m:t>=-2.57208</m:t>
          </m:r>
        </m:oMath>
      </m:oMathPara>
    </w:p>
    <w:p w14:paraId="6E57F8A6" w14:textId="6A232B70" w:rsidR="00593A02" w:rsidRDefault="00593A02" w:rsidP="00593A02">
      <w:pPr>
        <w:pStyle w:val="aff7"/>
        <w:rPr>
          <w:rFonts w:eastAsiaTheme="minorEastAsia"/>
        </w:rPr>
      </w:pPr>
      <w:r w:rsidRPr="00593A02">
        <w:rPr>
          <w:rFonts w:eastAsiaTheme="minorEastAsia"/>
        </w:rPr>
        <w:t>(ω = 0 не учитывается</w:t>
      </w:r>
      <w:r w:rsidR="00F61DF8">
        <w:rPr>
          <w:rFonts w:eastAsiaTheme="minorEastAsia"/>
        </w:rPr>
        <w:t>,</w:t>
      </w:r>
      <w:r w:rsidRPr="00593A02">
        <w:rPr>
          <w:rFonts w:eastAsiaTheme="minorEastAsia"/>
        </w:rPr>
        <w:t xml:space="preserve"> так как это начало графика)</w:t>
      </w:r>
    </w:p>
    <w:p w14:paraId="62465229" w14:textId="27CB2476" w:rsidR="00F61DF8" w:rsidRDefault="00F61DF8" w:rsidP="00F61DF8">
      <w:pPr>
        <w:pStyle w:val="aff7"/>
      </w:pPr>
      <w:r>
        <w:t xml:space="preserve">С помощью программы, написанной в </w:t>
      </w:r>
      <w:proofErr w:type="spellStart"/>
      <w:r>
        <w:t>Matlab</w:t>
      </w:r>
      <w:proofErr w:type="spellEnd"/>
      <w:r>
        <w:t>, проверим выполнение этого критерия. Результат ее работы представлен на рисунке 31.</w:t>
      </w:r>
    </w:p>
    <w:p w14:paraId="37428C13" w14:textId="5E1958ED" w:rsidR="00EB7299" w:rsidRDefault="00EB7299" w:rsidP="00EB7299">
      <w:pPr>
        <w:pStyle w:val="afff2"/>
      </w:pPr>
      <w:r w:rsidRPr="00EB7299">
        <w:rPr>
          <w:noProof/>
        </w:rPr>
        <w:drawing>
          <wp:inline distT="0" distB="0" distL="0" distR="0" wp14:anchorId="2885C324" wp14:editId="5DDAF8F4">
            <wp:extent cx="3842724" cy="3508574"/>
            <wp:effectExtent l="0" t="0" r="571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46958" cy="351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5611B" w14:textId="05E76362" w:rsidR="00EB7299" w:rsidRPr="00F61DF8" w:rsidRDefault="00EB7299" w:rsidP="00EB7299">
      <w:pPr>
        <w:pStyle w:val="affc"/>
        <w:rPr>
          <w:rFonts w:eastAsiaTheme="minorEastAsia"/>
        </w:rPr>
      </w:pPr>
      <w:r>
        <w:t xml:space="preserve">Рисунок </w:t>
      </w:r>
      <w:r w:rsidRPr="00F71C16">
        <w:t>30</w:t>
      </w:r>
      <w:r>
        <w:t xml:space="preserve"> – </w:t>
      </w:r>
      <w:r w:rsidRPr="00EB7299">
        <w:t xml:space="preserve">Годограф Михайлова для непрерывной системы для ω </w:t>
      </w:r>
      <w:r w:rsidRPr="00EB7299">
        <w:rPr>
          <w:rFonts w:ascii="Cambria Math" w:hAnsi="Cambria Math" w:cs="Cambria Math"/>
        </w:rPr>
        <w:t>∈</w:t>
      </w:r>
      <w:r w:rsidRPr="00EB7299">
        <w:t xml:space="preserve"> [0, 5]</w:t>
      </w:r>
    </w:p>
    <w:p w14:paraId="3CDE1C5A" w14:textId="2F23E1FC" w:rsidR="008D7975" w:rsidRDefault="00EB7299" w:rsidP="00EB7299">
      <w:pPr>
        <w:pStyle w:val="aff7"/>
        <w:rPr>
          <w:rStyle w:val="mord"/>
        </w:rPr>
      </w:pPr>
      <w:r>
        <w:t xml:space="preserve">Так как в нашем </w:t>
      </w:r>
      <w:r w:rsidRPr="00EB7299">
        <w:t>случае</w:t>
      </w:r>
      <w:r>
        <w:t xml:space="preserve"> мнимая часть равна нулю на всем графике, </w:t>
      </w:r>
      <w:r w:rsidR="005B7810">
        <w:t>годограф Михайлова на предоставленном графике является горизонтальной линией</w:t>
      </w:r>
      <w:r w:rsidR="00E55E7A" w:rsidRPr="00E55E7A">
        <w:t xml:space="preserve">. </w:t>
      </w:r>
      <w:r w:rsidR="00E55E7A">
        <w:t xml:space="preserve">Годограф Михайлова не начинается с положительной вещественной полуоси и годограф не выполняет необходимый поворот в </w:t>
      </w:r>
      <w:r w:rsidR="00E55E7A">
        <w:rPr>
          <w:rStyle w:val="mord"/>
        </w:rPr>
        <w:t>2π</w:t>
      </w:r>
      <w:r w:rsidR="00E55E7A" w:rsidRPr="00E55E7A">
        <w:rPr>
          <w:rStyle w:val="mord"/>
        </w:rPr>
        <w:t xml:space="preserve"> </w:t>
      </w:r>
      <w:r w:rsidR="00E55E7A">
        <w:rPr>
          <w:rStyle w:val="mord"/>
        </w:rPr>
        <w:t>вокруг начала координат. Следовательно система не устойчива.</w:t>
      </w:r>
    </w:p>
    <w:p w14:paraId="0EA13FF1" w14:textId="77777777" w:rsidR="00CC3F9D" w:rsidRPr="00E55E7A" w:rsidRDefault="00CC3F9D" w:rsidP="00EB7299">
      <w:pPr>
        <w:pStyle w:val="aff7"/>
      </w:pPr>
    </w:p>
    <w:p w14:paraId="20F07A51" w14:textId="30CBBA8C" w:rsidR="00EB7299" w:rsidRDefault="00EB7299" w:rsidP="00EB7299">
      <w:pPr>
        <w:pStyle w:val="aff7"/>
        <w:rPr>
          <w:rFonts w:eastAsia="Times New Roman" w:cs="Times New Roman"/>
        </w:rPr>
      </w:pPr>
      <w:r w:rsidRPr="00EB7299">
        <w:rPr>
          <w:rFonts w:eastAsia="Times New Roman" w:cs="Times New Roman"/>
        </w:rPr>
        <w:t>Для устойчивости дискретной модели необходимо и достаточно, чтобы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график также начинался на вещественной положительной полуоси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(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 w:cs="Cambria Math"/>
              </w:rPr>
              <m:t>χ</m:t>
            </m:r>
            <m:ctrlPr>
              <w:rPr>
                <w:rFonts w:ascii="Cambria Math" w:eastAsia="Times New Roman" w:hAnsi="Cambria Math" w:cs="Cambria Math"/>
                <w:i/>
              </w:rPr>
            </m:ctrlPr>
          </m:e>
          <m:sub>
            <m:r>
              <w:rPr>
                <w:rFonts w:ascii="Cambria Math" w:eastAsia="Times New Roman" w:hAnsi="Cambria Math" w:cs="Cambria Math"/>
              </w:rPr>
              <m:t>n</m:t>
            </m:r>
            <m:ctrlPr>
              <w:rPr>
                <w:rFonts w:ascii="Cambria Math" w:eastAsia="Times New Roman" w:hAnsi="Cambria Math" w:cs="Cambria Math"/>
                <w:i/>
              </w:rPr>
            </m:ctrlPr>
          </m:sub>
          <m:sup>
            <m:r>
              <w:rPr>
                <w:rFonts w:ascii="Cambria Math" w:eastAsia="Times New Roman" w:hAnsi="Cambria Math" w:cs="Times New Roman"/>
              </w:rPr>
              <m:t>д</m:t>
            </m:r>
          </m:sup>
        </m:sSubSup>
        <m:r>
          <w:rPr>
            <w:rFonts w:ascii="Cambria Math" w:eastAsia="Times New Roman" w:hAnsi="Cambria Math" w:cs="Times New Roma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e</m:t>
            </m:r>
          </m:e>
          <m:sup>
            <m:r>
              <w:rPr>
                <w:rFonts w:ascii="Cambria Math" w:eastAsia="Times New Roman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eastAsia="Times New Roman" w:hAnsi="Cambria Math" w:cs="Cambria Math"/>
                    <w:i/>
                  </w:rPr>
                </m:ctrlPr>
              </m:accPr>
              <m:e>
                <m:r>
                  <w:rPr>
                    <w:rFonts w:ascii="Cambria Math" w:eastAsia="Times New Roman" w:hAnsi="Cambria Math" w:cs="Cambria Math"/>
                  </w:rPr>
                  <m:t>ω</m:t>
                </m:r>
              </m:e>
            </m:acc>
          </m:sup>
        </m:sSup>
        <m:r>
          <w:rPr>
            <w:rFonts w:ascii="Cambria Math" w:eastAsia="Times New Roman" w:hAnsi="Cambria Math" w:cs="Times New Roman"/>
          </w:rPr>
          <m:t>)|</m:t>
        </m:r>
        <m:r>
          <w:rPr>
            <w:rFonts w:ascii="Cambria Math" w:eastAsia="Times New Roman" w:hAnsi="Cambria Math" w:cs="Cambria Math"/>
          </w:rPr>
          <m:t>ω</m:t>
        </m:r>
        <m:r>
          <w:rPr>
            <w:rFonts w:ascii="Cambria Math" w:eastAsia="Times New Roman" w:hAnsi="Cambria Math" w:cs="Times New Roman"/>
          </w:rPr>
          <m:t xml:space="preserve">̃ = 0 =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 w:cs="Cambria Math"/>
              </w:rPr>
              <m:t>a</m:t>
            </m:r>
            <m:ctrlPr>
              <w:rPr>
                <w:rFonts w:ascii="Cambria Math" w:eastAsia="Times New Roman" w:hAnsi="Cambria Math" w:cs="Cambria Math"/>
                <w:i/>
              </w:rPr>
            </m:ctrlPr>
          </m:e>
          <m:sub>
            <m:r>
              <w:rPr>
                <w:rFonts w:ascii="Cambria Math" w:eastAsia="Times New Roman" w:hAnsi="Cambria Math" w:cs="Cambria Math"/>
              </w:rPr>
              <m:t>n</m:t>
            </m:r>
            <m:ctrlPr>
              <w:rPr>
                <w:rFonts w:ascii="Cambria Math" w:eastAsia="Times New Roman" w:hAnsi="Cambria Math" w:cs="Cambria Math"/>
                <w:i/>
              </w:rPr>
            </m:ctrlPr>
          </m:sub>
          <m:sup>
            <m:r>
              <w:rPr>
                <w:rFonts w:ascii="Cambria Math" w:eastAsia="Times New Roman" w:hAnsi="Cambria Math" w:cs="Times New Roman"/>
              </w:rPr>
              <m:t>д</m:t>
            </m:r>
          </m:sup>
        </m:sSubSup>
      </m:oMath>
      <w:r w:rsidRPr="00EB7299">
        <w:rPr>
          <w:rFonts w:eastAsia="Times New Roman" w:cs="Times New Roman"/>
        </w:rPr>
        <w:t xml:space="preserve"> ), а годограф в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положительном направлении вокруг начала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 xml:space="preserve">координат, при возрастании частоты </w:t>
      </w:r>
      <w:r w:rsidRPr="00EB7299">
        <w:rPr>
          <w:rFonts w:ascii="Cambria Math" w:eastAsia="Times New Roman" w:hAnsi="Cambria Math" w:cs="Cambria Math"/>
        </w:rPr>
        <w:t>𝜔</w:t>
      </w:r>
      <w:r w:rsidRPr="00EB7299">
        <w:rPr>
          <w:rFonts w:eastAsia="Times New Roman" w:cs="Times New Roman"/>
        </w:rPr>
        <w:t xml:space="preserve">̃ от 0 до </w:t>
      </w:r>
      <w:r w:rsidRPr="00EB7299">
        <w:rPr>
          <w:rFonts w:ascii="Cambria Math" w:eastAsia="Times New Roman" w:hAnsi="Cambria Math" w:cs="Cambria Math"/>
        </w:rPr>
        <w:t>𝜋</w:t>
      </w:r>
      <w:r w:rsidRPr="00EB7299">
        <w:rPr>
          <w:rFonts w:eastAsia="Times New Roman" w:cs="Times New Roman"/>
        </w:rPr>
        <w:t>, обходил 2</w:t>
      </w:r>
      <w:r w:rsidRPr="00EB7299">
        <w:rPr>
          <w:rFonts w:ascii="Cambria Math" w:eastAsia="Times New Roman" w:hAnsi="Cambria Math" w:cs="Cambria Math"/>
        </w:rPr>
        <w:t>𝑛</w:t>
      </w:r>
      <w:r w:rsidRPr="00EB7299">
        <w:rPr>
          <w:rFonts w:eastAsia="Times New Roman" w:cs="Times New Roman"/>
        </w:rPr>
        <w:t xml:space="preserve"> квадрантов.</w:t>
      </w:r>
    </w:p>
    <w:p w14:paraId="12C057B7" w14:textId="75091E10" w:rsidR="00EB7299" w:rsidRDefault="00EB7299" w:rsidP="00EB7299">
      <w:pPr>
        <w:pStyle w:val="aff7"/>
        <w:rPr>
          <w:rFonts w:eastAsia="Times New Roman" w:cs="Times New Roman"/>
        </w:rPr>
      </w:pPr>
      <w:r w:rsidRPr="00EB7299">
        <w:rPr>
          <w:rFonts w:eastAsia="Times New Roman" w:cs="Times New Roman"/>
        </w:rPr>
        <w:lastRenderedPageBreak/>
        <w:t>У исследуемой дискретной системы характеристический многочлен:</w:t>
      </w:r>
    </w:p>
    <w:p w14:paraId="79D3396E" w14:textId="786BEA8E" w:rsidR="00EB7299" w:rsidRPr="00C92CBE" w:rsidRDefault="0085789E" w:rsidP="00EB7299">
      <w:pPr>
        <w:pStyle w:val="aff7"/>
        <w:rPr>
          <w:rFonts w:eastAsia="Times New Roman" w:cs="Times New Roman"/>
          <w:color w:val="000000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Cambria Math"/>
                </w:rPr>
                <m:t>χ</m:t>
              </m:r>
              <m:ctrlPr>
                <w:rPr>
                  <w:rFonts w:ascii="Cambria Math" w:eastAsia="Times New Roman" w:hAnsi="Cambria Math" w:cs="Cambria Math"/>
                  <w:i/>
                </w:rPr>
              </m:ctrlPr>
            </m:e>
            <m:sub>
              <m:r>
                <w:rPr>
                  <w:rFonts w:ascii="Cambria Math" w:eastAsia="Times New Roman" w:hAnsi="Cambria Math" w:cs="Cambria Math"/>
                </w:rPr>
                <m:t>n</m:t>
              </m:r>
              <m:ctrlPr>
                <w:rPr>
                  <w:rFonts w:ascii="Cambria Math" w:eastAsia="Times New Roman" w:hAnsi="Cambria Math" w:cs="Cambria Math"/>
                  <w:i/>
                </w:rPr>
              </m:ctrlPr>
            </m:sub>
            <m:sup>
              <m:r>
                <w:rPr>
                  <w:rFonts w:ascii="Cambria Math" w:eastAsia="Times New Roman" w:hAnsi="Cambria Math" w:cs="Times New Roman"/>
                </w:rPr>
                <m:t>д</m:t>
              </m:r>
            </m:sup>
          </m:sSubSup>
          <m:d>
            <m:dPr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Cambria Math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Cambria Math"/>
                        </w:rPr>
                        <m:t>ω</m:t>
                      </m:r>
                    </m:e>
                  </m:acc>
                </m:sup>
              </m:sSup>
            </m:e>
          </m:d>
          <m:r>
            <w:rPr>
              <w:rFonts w:ascii="Cambria Math" w:eastAsia="Cambria Math" w:hAnsi="Cambria Math" w:cs="Cambria Math"/>
              <w:color w:val="000000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4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-4.153026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3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+6.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2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-4.15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+1</m:t>
          </m:r>
        </m:oMath>
      </m:oMathPara>
    </w:p>
    <w:p w14:paraId="5F124644" w14:textId="20FF7769" w:rsidR="00C92CBE" w:rsidRPr="00EB7299" w:rsidRDefault="00C92CBE" w:rsidP="00C92CBE">
      <w:pPr>
        <w:pStyle w:val="aff7"/>
        <w:rPr>
          <w:rFonts w:eastAsia="Times New Roman" w:cs="Times New Roman"/>
        </w:rPr>
      </w:pPr>
      <w:r w:rsidRPr="00C92CBE">
        <w:rPr>
          <w:rFonts w:eastAsia="Times New Roman" w:cs="Times New Roman"/>
        </w:rPr>
        <w:t xml:space="preserve">С помощью программы, написанной в </w:t>
      </w:r>
      <w:proofErr w:type="spellStart"/>
      <w:r w:rsidRPr="00C92CBE">
        <w:rPr>
          <w:rFonts w:eastAsia="Times New Roman" w:cs="Times New Roman"/>
        </w:rPr>
        <w:t>Matlab</w:t>
      </w:r>
      <w:proofErr w:type="spellEnd"/>
      <w:r w:rsidRPr="00C92CBE">
        <w:rPr>
          <w:rFonts w:eastAsia="Times New Roman" w:cs="Times New Roman"/>
        </w:rPr>
        <w:t>, проверим выполнени</w:t>
      </w:r>
      <w:r>
        <w:rPr>
          <w:rFonts w:eastAsia="Times New Roman" w:cs="Times New Roman"/>
        </w:rPr>
        <w:t xml:space="preserve">е </w:t>
      </w:r>
      <w:r w:rsidRPr="00C92CBE">
        <w:rPr>
          <w:rFonts w:eastAsia="Times New Roman" w:cs="Times New Roman"/>
        </w:rPr>
        <w:t>этого критерия. Результат ее работы представлен на рисун</w:t>
      </w:r>
      <w:r w:rsidR="007450F1">
        <w:rPr>
          <w:rFonts w:eastAsia="Times New Roman" w:cs="Times New Roman"/>
        </w:rPr>
        <w:t>ках 30-31</w:t>
      </w:r>
      <w:r w:rsidRPr="00C92CBE">
        <w:rPr>
          <w:rFonts w:eastAsia="Times New Roman" w:cs="Times New Roman"/>
        </w:rPr>
        <w:t>.</w:t>
      </w:r>
    </w:p>
    <w:p w14:paraId="59055C99" w14:textId="673AE050" w:rsidR="007450F1" w:rsidRPr="002001A9" w:rsidRDefault="007450F1" w:rsidP="002001A9">
      <w:pPr>
        <w:pStyle w:val="affc"/>
        <w:rPr>
          <w:rFonts w:eastAsiaTheme="minorEastAsia"/>
        </w:rPr>
      </w:pPr>
      <w:r w:rsidRPr="007450F1">
        <w:rPr>
          <w:noProof/>
        </w:rPr>
        <w:drawing>
          <wp:inline distT="0" distB="0" distL="0" distR="0" wp14:anchorId="59BFFBEC" wp14:editId="17002673">
            <wp:extent cx="3536950" cy="2705100"/>
            <wp:effectExtent l="0" t="0" r="635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43434" cy="271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20314" w14:textId="27D87627" w:rsidR="007450F1" w:rsidRPr="00F61DF8" w:rsidRDefault="007450F1" w:rsidP="007450F1">
      <w:pPr>
        <w:pStyle w:val="affc"/>
        <w:rPr>
          <w:rFonts w:eastAsiaTheme="minorEastAsia"/>
        </w:rPr>
      </w:pPr>
      <w:r>
        <w:t xml:space="preserve">Рисунок </w:t>
      </w:r>
      <w:r w:rsidRPr="00F71C16">
        <w:t>30</w:t>
      </w:r>
      <w:r>
        <w:t xml:space="preserve"> – </w:t>
      </w:r>
      <w:r w:rsidRPr="00EB7299">
        <w:t xml:space="preserve">Годограф </w:t>
      </w:r>
      <w:r w:rsidRPr="007450F1">
        <w:t>Михайлова</w:t>
      </w:r>
      <w:r w:rsidRPr="00EB7299">
        <w:t xml:space="preserve"> для </w:t>
      </w:r>
      <w:r>
        <w:t>дискретной</w:t>
      </w:r>
      <w:r w:rsidRPr="00EB7299">
        <w:t xml:space="preserve"> системы для ω </w:t>
      </w:r>
      <w:r w:rsidRPr="00EB7299">
        <w:rPr>
          <w:rFonts w:ascii="Cambria Math" w:hAnsi="Cambria Math" w:cs="Cambria Math"/>
        </w:rPr>
        <w:t>∈</w:t>
      </w:r>
      <w:r w:rsidRPr="00EB7299">
        <w:t xml:space="preserve"> [0, </w:t>
      </w:r>
      <w:r>
        <w:rPr>
          <w:lang w:val="en-US"/>
        </w:rPr>
        <w:t>pi</w:t>
      </w:r>
      <w:r w:rsidRPr="00EB7299">
        <w:t>]</w:t>
      </w:r>
    </w:p>
    <w:p w14:paraId="2766324D" w14:textId="40A84CFC" w:rsidR="00F06FC2" w:rsidRPr="005E24D4" w:rsidRDefault="007450F1" w:rsidP="005E24D4">
      <w:pPr>
        <w:pStyle w:val="aff7"/>
      </w:pPr>
      <w:r>
        <w:t xml:space="preserve">На графиках видно, что поворот изображающей точки в </w:t>
      </w:r>
      <w:r w:rsidR="00F06FC2">
        <w:t>положительном</w:t>
      </w:r>
      <w:r>
        <w:t xml:space="preserve"> направлении</w:t>
      </w:r>
      <w:r w:rsidR="002001A9" w:rsidRPr="002001A9">
        <w:t xml:space="preserve">, </w:t>
      </w:r>
      <w:r w:rsidR="002001A9">
        <w:t>но не проходит через начало координат</w:t>
      </w:r>
      <w:r w:rsidR="005E24D4">
        <w:t xml:space="preserve">. Значит дискретная система </w:t>
      </w:r>
      <w:r w:rsidR="00B74D9A">
        <w:t>не сходится</w:t>
      </w:r>
      <w:r w:rsidR="005E24D4">
        <w:t xml:space="preserve"> асимптотически. </w:t>
      </w:r>
    </w:p>
    <w:p w14:paraId="705AB806" w14:textId="576AF7E6" w:rsidR="007450F1" w:rsidRDefault="007450F1" w:rsidP="007450F1">
      <w:pPr>
        <w:pStyle w:val="afff2"/>
        <w:rPr>
          <w:lang w:val="en-US"/>
        </w:rPr>
      </w:pPr>
      <w:r w:rsidRPr="007450F1">
        <w:rPr>
          <w:noProof/>
          <w:lang w:val="en-US"/>
        </w:rPr>
        <w:drawing>
          <wp:inline distT="0" distB="0" distL="0" distR="0" wp14:anchorId="06E95F58" wp14:editId="21305CF5">
            <wp:extent cx="2376177" cy="3543300"/>
            <wp:effectExtent l="0" t="0" r="508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80613" cy="354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2FE33" w14:textId="735AA8E5" w:rsidR="007450F1" w:rsidRPr="00455BA4" w:rsidRDefault="007450F1" w:rsidP="00455BA4">
      <w:pPr>
        <w:pStyle w:val="affc"/>
      </w:pPr>
      <w:r>
        <w:t xml:space="preserve">Рисунок </w:t>
      </w:r>
      <w:r w:rsidRPr="00F71C16">
        <w:t>3</w:t>
      </w:r>
      <w:r w:rsidRPr="007450F1">
        <w:t>1</w:t>
      </w:r>
      <w:r>
        <w:t xml:space="preserve"> – Код программы для исследования ОУ по годографу Михайлова</w:t>
      </w:r>
    </w:p>
    <w:p w14:paraId="3DB504AD" w14:textId="40519FB0" w:rsidR="007450F1" w:rsidRDefault="00EE5E7F" w:rsidP="00EE5E7F">
      <w:pPr>
        <w:pStyle w:val="2"/>
      </w:pPr>
      <w:bookmarkStart w:id="52" w:name="_Toc184670032"/>
      <w:r w:rsidRPr="00EE5E7F">
        <w:lastRenderedPageBreak/>
        <w:t>Критерий Найквиста</w:t>
      </w:r>
      <w:bookmarkEnd w:id="52"/>
    </w:p>
    <w:p w14:paraId="2B997E1D" w14:textId="1EE0DBAF" w:rsidR="00EE5E7F" w:rsidRDefault="00EE5E7F" w:rsidP="00EE5E7F">
      <w:r>
        <w:t>Использование критерия Найквиста для анализа устойчивости замкнутой системы связано с построением АФЧХ разомкнутой системы:</w:t>
      </w:r>
    </w:p>
    <w:p w14:paraId="3358887D" w14:textId="41846F72" w:rsidR="00EE5E7F" w:rsidRPr="00EE5E7F" w:rsidRDefault="0085789E" w:rsidP="00EE5E7F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jω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=jω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Д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acc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ω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d>
                      <m:dPr>
                        <m:begChr m:val="[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+∞</m:t>
                        </m:r>
                      </m:e>
                    </m:d>
                  </m:e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e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</m:acc>
                    <m:r>
                      <w:rPr>
                        <w:rFonts w:ascii="Cambria Math" w:hAnsi="Cambria Math" w:cs="Cambria Math"/>
                      </w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π</m:t>
                        </m:r>
                      </m:e>
                    </m:d>
                  </m:e>
                </m:mr>
              </m:m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4.8.1</m:t>
                  </m:r>
                </m:e>
              </m:d>
            </m:e>
          </m:eqArr>
        </m:oMath>
      </m:oMathPara>
    </w:p>
    <w:p w14:paraId="5624C3A5" w14:textId="424A9925" w:rsidR="00EE5E7F" w:rsidRDefault="00EE5E7F" w:rsidP="00EE5E7F">
      <w:r>
        <w:t xml:space="preserve">ОУ, устойчивый в разомкнутом состоянии, будет устойчив в замкнутом состоянии, если АФЧХ разомкнутой системы не охватывает точку (−1, </w:t>
      </w:r>
      <w:r>
        <w:rPr>
          <w:rFonts w:ascii="Cambria Math" w:hAnsi="Cambria Math" w:cs="Cambria Math"/>
        </w:rPr>
        <w:t>𝑗</w:t>
      </w:r>
      <w:r>
        <w:t xml:space="preserve">0). </w:t>
      </w:r>
      <w:r w:rsidRPr="00A47562">
        <w:t xml:space="preserve"> </w:t>
      </w:r>
      <w:r>
        <w:tab/>
        <w:t xml:space="preserve">Если ОУ в разомкнутом состоянии неустойчив и его характеристическое уравнение имеет </w:t>
      </w:r>
      <w:r>
        <w:rPr>
          <w:rFonts w:ascii="Cambria Math" w:hAnsi="Cambria Math" w:cs="Cambria Math"/>
        </w:rPr>
        <w:t>𝑚</w:t>
      </w:r>
      <w:r>
        <w:t xml:space="preserve"> корней в правой полуплоскости (или</w:t>
      </w:r>
      <w:r w:rsidRPr="00EE5E7F">
        <w:t xml:space="preserve"> </w:t>
      </w:r>
      <w:r>
        <w:t xml:space="preserve">они расположены вне круга единичного радиуса для дискретной системы), то для устойчивости исследуемой системы в замкнутом состоянии необходимо и достаточно, чтобы АФЧХ разомкнутой системы охватывала точку (−1, </w:t>
      </w:r>
      <w:r>
        <w:rPr>
          <w:rFonts w:ascii="Cambria Math" w:hAnsi="Cambria Math" w:cs="Cambria Math"/>
        </w:rPr>
        <w:t>𝑗</w:t>
      </w:r>
      <w:r>
        <w:t xml:space="preserve">0) в отрицательном направлении </w:t>
      </w:r>
      <w:r>
        <w:rPr>
          <w:rFonts w:ascii="Cambria Math" w:hAnsi="Cambria Math" w:cs="Cambria Math"/>
        </w:rPr>
        <w:t>𝑚</w:t>
      </w:r>
      <w:r w:rsidRPr="00A47562">
        <w:t>/</w:t>
      </w:r>
      <w:r>
        <w:t>2 раз</w:t>
      </w:r>
      <w:r w:rsidRPr="00A47562">
        <w:t>.</w:t>
      </w:r>
    </w:p>
    <w:p w14:paraId="6F65CF31" w14:textId="60770916" w:rsidR="00EE5E7F" w:rsidRDefault="00EE5E7F" w:rsidP="00F6219C">
      <w:r>
        <w:t xml:space="preserve">Рассматриваемая система является разомкнутой, </w:t>
      </w:r>
      <w:r w:rsidR="00F6219C">
        <w:t xml:space="preserve">так как вектор управления u не содержит в себе выходной компоненты y. Для исследования устойчивости по Найквисту воспользуемся программой </w:t>
      </w:r>
      <w:proofErr w:type="spellStart"/>
      <w:r w:rsidR="00F6219C">
        <w:t>SimInTech</w:t>
      </w:r>
      <w:proofErr w:type="spellEnd"/>
    </w:p>
    <w:p w14:paraId="10B42E8D" w14:textId="2F09A1A2" w:rsidR="00EE5E7F" w:rsidRPr="00EE5E7F" w:rsidRDefault="00EE5E7F" w:rsidP="00EE5E7F">
      <w:r>
        <w:t>Рассмотрим графики непрерывной и дискретной систем:</w:t>
      </w:r>
    </w:p>
    <w:p w14:paraId="6D2D5C09" w14:textId="77777777" w:rsidR="00EE5E7F" w:rsidRDefault="00EE5E7F" w:rsidP="00EE5E7F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0E99C22F" wp14:editId="3BBB2DC3">
            <wp:extent cx="4106037" cy="3918235"/>
            <wp:effectExtent l="0" t="0" r="889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0B0DF" w14:textId="3EDF84AD" w:rsidR="00EE5E7F" w:rsidRPr="00CD3179" w:rsidRDefault="00EE5E7F" w:rsidP="00EE5E7F">
      <w:pPr>
        <w:pStyle w:val="affc"/>
      </w:pPr>
      <w:r w:rsidRPr="00CD3179">
        <w:t xml:space="preserve">Рисунок </w:t>
      </w:r>
      <w:r w:rsidRPr="00EE5E7F">
        <w:t>32</w:t>
      </w:r>
      <w:r w:rsidRPr="00CD3179">
        <w:t xml:space="preserve"> – </w:t>
      </w:r>
      <w:r w:rsidRPr="00201656">
        <w:t>годограф Найквиста для непрерывной системы</w:t>
      </w:r>
    </w:p>
    <w:p w14:paraId="66FE0831" w14:textId="50C6D5E3" w:rsidR="00EE5E7F" w:rsidRDefault="006E6724" w:rsidP="006E6724">
      <w:pPr>
        <w:pStyle w:val="aff7"/>
      </w:pPr>
      <w:r>
        <w:t xml:space="preserve">Системы являются неустойчивыми в разомкнутом состоянии, так как </w:t>
      </w:r>
      <w:r w:rsidRPr="006E6724">
        <w:rPr>
          <w:rStyle w:val="aff8"/>
        </w:rPr>
        <w:t>передаточная функция не позволяет построить корректную АФЧХ. Критерий Найквиста неприменим</w:t>
      </w:r>
      <w:r>
        <w:t>, поскольку график АФЧХ не формируется из-за критической неустойчивости системы. То есть в замкнутом состоянии модели также неустойчивы.</w:t>
      </w:r>
    </w:p>
    <w:p w14:paraId="3A8D2DF3" w14:textId="080D80C7" w:rsidR="00EE5E7F" w:rsidRDefault="007F0230" w:rsidP="00EE5E7F">
      <w:pPr>
        <w:pStyle w:val="af2"/>
        <w:keepNext/>
        <w:jc w:val="center"/>
      </w:pPr>
      <w:r w:rsidRPr="007F0230">
        <w:rPr>
          <w:noProof/>
        </w:rPr>
        <w:drawing>
          <wp:inline distT="0" distB="0" distL="0" distR="0" wp14:anchorId="0911F91C" wp14:editId="0B8BAEDC">
            <wp:extent cx="2657916" cy="2477069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66140" cy="2484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88597" w14:textId="034BAB75" w:rsidR="00EE5E7F" w:rsidRDefault="00EE5E7F" w:rsidP="00EE5E7F">
      <w:pPr>
        <w:pStyle w:val="affc"/>
      </w:pPr>
      <w:r w:rsidRPr="00387841">
        <w:t xml:space="preserve">Рисунок </w:t>
      </w:r>
      <w:r w:rsidRPr="00EE5E7F">
        <w:t>33</w:t>
      </w:r>
      <w:r w:rsidRPr="00387841">
        <w:t xml:space="preserve"> – </w:t>
      </w:r>
      <w:r w:rsidRPr="00201656">
        <w:t>годограф Найквиста для дискретной системы</w:t>
      </w:r>
    </w:p>
    <w:p w14:paraId="08FD6087" w14:textId="33FE35C9" w:rsidR="00B67652" w:rsidRDefault="00B67652" w:rsidP="00B67652">
      <w:pPr>
        <w:pStyle w:val="aff7"/>
        <w:rPr>
          <w:lang w:val="en-US"/>
        </w:rPr>
      </w:pPr>
      <w:r>
        <w:t xml:space="preserve">Построим </w:t>
      </w:r>
      <w:proofErr w:type="spellStart"/>
      <w:r>
        <w:t>гадограф</w:t>
      </w:r>
      <w:proofErr w:type="spellEnd"/>
      <w:r>
        <w:t xml:space="preserve"> Найквиста в программе </w:t>
      </w:r>
      <w:proofErr w:type="spellStart"/>
      <w:r>
        <w:rPr>
          <w:lang w:val="en-US"/>
        </w:rPr>
        <w:t>matlab</w:t>
      </w:r>
      <w:proofErr w:type="spellEnd"/>
      <w:r w:rsidRPr="00B67652">
        <w:t xml:space="preserve"> </w:t>
      </w:r>
      <w:r>
        <w:t xml:space="preserve">используя функцию </w:t>
      </w:r>
      <w:r>
        <w:rPr>
          <w:lang w:val="en-US"/>
        </w:rPr>
        <w:t>Nyquist</w:t>
      </w:r>
    </w:p>
    <w:p w14:paraId="3A623E5B" w14:textId="191FEFF6" w:rsidR="00B67652" w:rsidRPr="00B67652" w:rsidRDefault="00B67652" w:rsidP="00B67652">
      <w:pPr>
        <w:pStyle w:val="aff7"/>
      </w:pPr>
      <w:r w:rsidRPr="00B67652">
        <w:rPr>
          <w:noProof/>
        </w:rPr>
        <w:lastRenderedPageBreak/>
        <w:drawing>
          <wp:inline distT="0" distB="0" distL="0" distR="0" wp14:anchorId="79457FDD" wp14:editId="7A4736C5">
            <wp:extent cx="5277587" cy="3991532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3991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E5449" w14:textId="378E524F" w:rsidR="00B67652" w:rsidRPr="00391638" w:rsidRDefault="00B67652" w:rsidP="00B67652">
      <w:pPr>
        <w:pStyle w:val="affc"/>
      </w:pPr>
      <w:r>
        <w:t xml:space="preserve">Рисунок 34 – годограф Найквиста для дискретной системы, построенный с помощью </w:t>
      </w:r>
      <w:proofErr w:type="spellStart"/>
      <w:r>
        <w:rPr>
          <w:lang w:val="en-US"/>
        </w:rPr>
        <w:t>matlab</w:t>
      </w:r>
      <w:proofErr w:type="spellEnd"/>
    </w:p>
    <w:p w14:paraId="270E1ABB" w14:textId="66479A60" w:rsidR="00B67652" w:rsidRDefault="00B67652" w:rsidP="00B67652">
      <w:pPr>
        <w:pStyle w:val="aff7"/>
      </w:pPr>
      <w:r>
        <w:t xml:space="preserve">ОУ в разомкнутом состоянии имеет </w:t>
      </w:r>
      <w:r w:rsidRPr="00B67652">
        <w:t xml:space="preserve">1 </w:t>
      </w:r>
      <w:r>
        <w:t>корень</w:t>
      </w:r>
      <w:r w:rsidR="00986C90">
        <w:t xml:space="preserve">, расположенный вне круга единичного радиуса, значит для устойчивости нужно чтобы АФЧХ разомкнутой системы охватывал точку (-1, </w:t>
      </w:r>
      <w:r w:rsidR="00986C90">
        <w:rPr>
          <w:lang w:val="en-US"/>
        </w:rPr>
        <w:t>j</w:t>
      </w:r>
      <w:r w:rsidR="00986C90" w:rsidRPr="00986C90">
        <w:t xml:space="preserve">0) </w:t>
      </w:r>
      <w:r w:rsidR="00986C90">
        <w:t>в отрицательном направлении 0.5 раз, что невозможно. Следовательно система не устойчива.</w:t>
      </w:r>
    </w:p>
    <w:p w14:paraId="63FA4B2F" w14:textId="17A58A5F" w:rsidR="00391638" w:rsidRDefault="00391638" w:rsidP="00B67652">
      <w:pPr>
        <w:pStyle w:val="aff7"/>
      </w:pPr>
      <w:r>
        <w:t>Код программы предоставлен на рисунке 35</w:t>
      </w:r>
    </w:p>
    <w:p w14:paraId="44BA22C5" w14:textId="0EC96A90" w:rsidR="00391638" w:rsidRDefault="00391638" w:rsidP="00391638">
      <w:pPr>
        <w:pStyle w:val="afff2"/>
      </w:pPr>
      <w:r w:rsidRPr="00391638">
        <w:rPr>
          <w:noProof/>
        </w:rPr>
        <w:drawing>
          <wp:inline distT="0" distB="0" distL="0" distR="0" wp14:anchorId="5B7E7F1F" wp14:editId="6E6E0BD9">
            <wp:extent cx="5488380" cy="2069390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91959" cy="2070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33252" w14:textId="77777777" w:rsidR="00391638" w:rsidRDefault="00391638" w:rsidP="00391638">
      <w:pPr>
        <w:pStyle w:val="affc"/>
      </w:pPr>
      <w:r>
        <w:t xml:space="preserve">Рисунок 35 – код программы </w:t>
      </w:r>
      <w:proofErr w:type="spellStart"/>
      <w:r>
        <w:rPr>
          <w:lang w:val="en-US"/>
        </w:rPr>
        <w:t>matlab</w:t>
      </w:r>
      <w:proofErr w:type="spellEnd"/>
      <w:r w:rsidRPr="00391638">
        <w:t xml:space="preserve"> </w:t>
      </w:r>
      <w:r>
        <w:t>для построения Годографа Найквиста</w:t>
      </w:r>
    </w:p>
    <w:p w14:paraId="6009CAFC" w14:textId="1A077514" w:rsidR="00391638" w:rsidRPr="00391638" w:rsidRDefault="00391638" w:rsidP="00391638">
      <w:pPr>
        <w:pStyle w:val="affc"/>
      </w:pPr>
      <w:r>
        <w:t xml:space="preserve"> для дискретной системы</w:t>
      </w:r>
    </w:p>
    <w:p w14:paraId="3C9B7F61" w14:textId="2276C9AA" w:rsidR="00EE5E7F" w:rsidRDefault="004A4830" w:rsidP="004A4830">
      <w:pPr>
        <w:pStyle w:val="23"/>
      </w:pPr>
      <w:bookmarkStart w:id="53" w:name="_Toc184670033"/>
      <w:r>
        <w:lastRenderedPageBreak/>
        <w:t>Вывод</w:t>
      </w:r>
      <w:bookmarkEnd w:id="53"/>
    </w:p>
    <w:p w14:paraId="4223409F" w14:textId="68E1422F" w:rsidR="004A4830" w:rsidRDefault="004A4830" w:rsidP="00A85394">
      <w:pPr>
        <w:pStyle w:val="aff7"/>
      </w:pPr>
      <w:r>
        <w:t>В ходе выполнения первой части РГЗ было проведено исследование объекта управления с целью получения различных представлений модели и анализа её поведения в пространстве состояний, частотной и временной областях. Были построены модели в непрерывно</w:t>
      </w:r>
      <w:r w:rsidR="00A85394">
        <w:t>м и дискретном виде, представленные в формате "вход-состояние-выход" и "вход-выход".</w:t>
      </w:r>
    </w:p>
    <w:p w14:paraId="24B4F3BF" w14:textId="53699E1D" w:rsidR="00A85394" w:rsidRDefault="00A85394" w:rsidP="00A85394">
      <w:pPr>
        <w:pStyle w:val="aff7"/>
      </w:pPr>
      <w:r>
        <w:t>По проведенным анализам поведения системы в пространстве состояний, можно сделать вывод что объект управления является неустойчивым. Эта утверждение было подтверждено при помощи нескольких критериев устойчивости (см пункт 4).</w:t>
      </w:r>
    </w:p>
    <w:p w14:paraId="15E3B2AD" w14:textId="0FF04BC5" w:rsidR="0050691A" w:rsidRDefault="0050691A" w:rsidP="00A85394">
      <w:pPr>
        <w:pStyle w:val="aff7"/>
      </w:pPr>
      <w:r>
        <w:t xml:space="preserve">Неустойчивость системы обусловлена тем, что в положении </w:t>
      </w:r>
      <w:r>
        <w:rPr>
          <w:rStyle w:val="katex-mathml"/>
        </w:rPr>
        <w:t>θ=0</w:t>
      </w:r>
      <w:r>
        <w:t xml:space="preserve"> любое малейшее отклонение приводит к нарастающему моменту, который без корректирующего воздействия уводит маятник в неустойчивое положение. Управляющее воздействие необходимо для стабилизации системы путём постоянного корректирования положения тележки. Таким образом, устойчивость может быть достигнута только с активным управлением, например, с помощью регуляторов ПИД-регулятора.</w:t>
      </w:r>
    </w:p>
    <w:p w14:paraId="28CB9F8C" w14:textId="77777777" w:rsidR="00A85394" w:rsidRDefault="00A85394" w:rsidP="00A85394">
      <w:pPr>
        <w:pStyle w:val="aff7"/>
      </w:pPr>
    </w:p>
    <w:p w14:paraId="2E3AFF66" w14:textId="77777777" w:rsidR="00A85394" w:rsidRPr="007450F1" w:rsidRDefault="00A85394" w:rsidP="00A85394">
      <w:pPr>
        <w:pStyle w:val="aff7"/>
      </w:pPr>
    </w:p>
    <w:sectPr w:rsidR="00A85394" w:rsidRPr="007450F1" w:rsidSect="00C049B0">
      <w:footerReference w:type="default" r:id="rId48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A8E198" w14:textId="77777777" w:rsidR="0085789E" w:rsidRDefault="0085789E" w:rsidP="002A2E02">
      <w:r>
        <w:separator/>
      </w:r>
    </w:p>
    <w:p w14:paraId="09E34902" w14:textId="77777777" w:rsidR="0085789E" w:rsidRDefault="0085789E" w:rsidP="002A2E02"/>
    <w:p w14:paraId="6F747B76" w14:textId="77777777" w:rsidR="0085789E" w:rsidRDefault="0085789E" w:rsidP="002A2E02"/>
    <w:p w14:paraId="62B13E5F" w14:textId="77777777" w:rsidR="0085789E" w:rsidRDefault="0085789E"/>
  </w:endnote>
  <w:endnote w:type="continuationSeparator" w:id="0">
    <w:p w14:paraId="189FBB42" w14:textId="77777777" w:rsidR="0085789E" w:rsidRDefault="0085789E" w:rsidP="002A2E02">
      <w:r>
        <w:continuationSeparator/>
      </w:r>
    </w:p>
    <w:p w14:paraId="42DF9C2F" w14:textId="77777777" w:rsidR="0085789E" w:rsidRDefault="0085789E" w:rsidP="002A2E02"/>
    <w:p w14:paraId="17777C50" w14:textId="77777777" w:rsidR="0085789E" w:rsidRDefault="0085789E" w:rsidP="002A2E02"/>
    <w:p w14:paraId="5DE8B63E" w14:textId="77777777" w:rsidR="0085789E" w:rsidRDefault="0085789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989BE6" w14:textId="77777777" w:rsidR="0085789E" w:rsidRDefault="0085789E" w:rsidP="002A2E02">
      <w:r>
        <w:separator/>
      </w:r>
    </w:p>
    <w:p w14:paraId="1BA16C8C" w14:textId="77777777" w:rsidR="0085789E" w:rsidRDefault="0085789E" w:rsidP="002A2E02"/>
    <w:p w14:paraId="1ACDEDDC" w14:textId="77777777" w:rsidR="0085789E" w:rsidRDefault="0085789E" w:rsidP="002A2E02"/>
    <w:p w14:paraId="692AD0D5" w14:textId="77777777" w:rsidR="0085789E" w:rsidRDefault="0085789E"/>
  </w:footnote>
  <w:footnote w:type="continuationSeparator" w:id="0">
    <w:p w14:paraId="032AB8D0" w14:textId="77777777" w:rsidR="0085789E" w:rsidRDefault="0085789E" w:rsidP="002A2E02">
      <w:r>
        <w:continuationSeparator/>
      </w:r>
    </w:p>
    <w:p w14:paraId="1900C341" w14:textId="77777777" w:rsidR="0085789E" w:rsidRDefault="0085789E" w:rsidP="002A2E02"/>
    <w:p w14:paraId="4D4F573A" w14:textId="77777777" w:rsidR="0085789E" w:rsidRDefault="0085789E" w:rsidP="002A2E02"/>
    <w:p w14:paraId="77D228E7" w14:textId="77777777" w:rsidR="0085789E" w:rsidRDefault="0085789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2A0B302C"/>
    <w:multiLevelType w:val="multilevel"/>
    <w:tmpl w:val="6DC209A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7EEA2560"/>
    <w:multiLevelType w:val="multilevel"/>
    <w:tmpl w:val="36269744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numFmt w:val="bullet"/>
      <w:lvlText w:val="•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57BA1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1881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2305"/>
    <w:rsid w:val="00124EC9"/>
    <w:rsid w:val="00125903"/>
    <w:rsid w:val="001263AF"/>
    <w:rsid w:val="001322E2"/>
    <w:rsid w:val="0013471D"/>
    <w:rsid w:val="00134C34"/>
    <w:rsid w:val="00134D17"/>
    <w:rsid w:val="001369C0"/>
    <w:rsid w:val="001442C6"/>
    <w:rsid w:val="00146BA4"/>
    <w:rsid w:val="001565AC"/>
    <w:rsid w:val="001610FD"/>
    <w:rsid w:val="00161855"/>
    <w:rsid w:val="001633F8"/>
    <w:rsid w:val="0016541D"/>
    <w:rsid w:val="00165829"/>
    <w:rsid w:val="0018182B"/>
    <w:rsid w:val="001853D3"/>
    <w:rsid w:val="00187B39"/>
    <w:rsid w:val="001961CC"/>
    <w:rsid w:val="001A6EDA"/>
    <w:rsid w:val="001A7A3F"/>
    <w:rsid w:val="001B1590"/>
    <w:rsid w:val="001B284D"/>
    <w:rsid w:val="001B29A2"/>
    <w:rsid w:val="001B3B60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01A9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52F"/>
    <w:rsid w:val="00306D5C"/>
    <w:rsid w:val="0031468C"/>
    <w:rsid w:val="00315A32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1638"/>
    <w:rsid w:val="00397229"/>
    <w:rsid w:val="003A240D"/>
    <w:rsid w:val="003A2B0F"/>
    <w:rsid w:val="003B09ED"/>
    <w:rsid w:val="003B19FD"/>
    <w:rsid w:val="003B49E5"/>
    <w:rsid w:val="003B5D05"/>
    <w:rsid w:val="003B6F68"/>
    <w:rsid w:val="003C054B"/>
    <w:rsid w:val="003C3023"/>
    <w:rsid w:val="003C55B9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262A4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55BA4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83045"/>
    <w:rsid w:val="004932D1"/>
    <w:rsid w:val="004965F8"/>
    <w:rsid w:val="00496EA2"/>
    <w:rsid w:val="00497FCC"/>
    <w:rsid w:val="004A1091"/>
    <w:rsid w:val="004A215B"/>
    <w:rsid w:val="004A3CE6"/>
    <w:rsid w:val="004A4830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691A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3A02"/>
    <w:rsid w:val="00594F5C"/>
    <w:rsid w:val="005A628E"/>
    <w:rsid w:val="005B0ADA"/>
    <w:rsid w:val="005B7621"/>
    <w:rsid w:val="005B7810"/>
    <w:rsid w:val="005D01F9"/>
    <w:rsid w:val="005D383F"/>
    <w:rsid w:val="005D6A8B"/>
    <w:rsid w:val="005D7801"/>
    <w:rsid w:val="005E06AB"/>
    <w:rsid w:val="005E0BDB"/>
    <w:rsid w:val="005E24D4"/>
    <w:rsid w:val="005E37A3"/>
    <w:rsid w:val="005E5C4E"/>
    <w:rsid w:val="005F0D10"/>
    <w:rsid w:val="005F22C8"/>
    <w:rsid w:val="005F29DC"/>
    <w:rsid w:val="005F3B1A"/>
    <w:rsid w:val="005F3BE2"/>
    <w:rsid w:val="005F65EA"/>
    <w:rsid w:val="00601168"/>
    <w:rsid w:val="00604496"/>
    <w:rsid w:val="0060648F"/>
    <w:rsid w:val="0060675E"/>
    <w:rsid w:val="00610016"/>
    <w:rsid w:val="0061101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480E"/>
    <w:rsid w:val="006554E0"/>
    <w:rsid w:val="0065656B"/>
    <w:rsid w:val="00665C56"/>
    <w:rsid w:val="00670F87"/>
    <w:rsid w:val="00671798"/>
    <w:rsid w:val="00673DF9"/>
    <w:rsid w:val="00684481"/>
    <w:rsid w:val="006875B9"/>
    <w:rsid w:val="00687B33"/>
    <w:rsid w:val="00693F8A"/>
    <w:rsid w:val="00694B90"/>
    <w:rsid w:val="006A6596"/>
    <w:rsid w:val="006B0E51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24"/>
    <w:rsid w:val="006E6731"/>
    <w:rsid w:val="006F1084"/>
    <w:rsid w:val="006F5883"/>
    <w:rsid w:val="006F6D5C"/>
    <w:rsid w:val="007010B8"/>
    <w:rsid w:val="00702C22"/>
    <w:rsid w:val="00703FAA"/>
    <w:rsid w:val="00704DDD"/>
    <w:rsid w:val="00705F2D"/>
    <w:rsid w:val="00706252"/>
    <w:rsid w:val="007067E8"/>
    <w:rsid w:val="00713123"/>
    <w:rsid w:val="00713254"/>
    <w:rsid w:val="00714C3A"/>
    <w:rsid w:val="007173A3"/>
    <w:rsid w:val="00726335"/>
    <w:rsid w:val="00726FD3"/>
    <w:rsid w:val="007413D4"/>
    <w:rsid w:val="007431E5"/>
    <w:rsid w:val="00743EC1"/>
    <w:rsid w:val="007440ED"/>
    <w:rsid w:val="007450F1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0230"/>
    <w:rsid w:val="007F16FC"/>
    <w:rsid w:val="007F1925"/>
    <w:rsid w:val="007F3169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0C12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5789E"/>
    <w:rsid w:val="008622B5"/>
    <w:rsid w:val="008627A7"/>
    <w:rsid w:val="00862EEA"/>
    <w:rsid w:val="00874A6B"/>
    <w:rsid w:val="00874EB3"/>
    <w:rsid w:val="00882B6F"/>
    <w:rsid w:val="0088429E"/>
    <w:rsid w:val="00890B1C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D7975"/>
    <w:rsid w:val="008E10FA"/>
    <w:rsid w:val="008E4BF3"/>
    <w:rsid w:val="008E773C"/>
    <w:rsid w:val="008F4681"/>
    <w:rsid w:val="008F4AE1"/>
    <w:rsid w:val="00900EC3"/>
    <w:rsid w:val="0090681F"/>
    <w:rsid w:val="00906997"/>
    <w:rsid w:val="0091178A"/>
    <w:rsid w:val="0092061F"/>
    <w:rsid w:val="00922650"/>
    <w:rsid w:val="009251AE"/>
    <w:rsid w:val="0092709D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86C90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11C7A"/>
    <w:rsid w:val="00A121E1"/>
    <w:rsid w:val="00A17CEE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47B90"/>
    <w:rsid w:val="00A51DFC"/>
    <w:rsid w:val="00A5246F"/>
    <w:rsid w:val="00A53566"/>
    <w:rsid w:val="00A5595E"/>
    <w:rsid w:val="00A704C4"/>
    <w:rsid w:val="00A749C3"/>
    <w:rsid w:val="00A80DCD"/>
    <w:rsid w:val="00A85394"/>
    <w:rsid w:val="00A87828"/>
    <w:rsid w:val="00A959EE"/>
    <w:rsid w:val="00AA302D"/>
    <w:rsid w:val="00AA4B41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173FB"/>
    <w:rsid w:val="00B20DCB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66762"/>
    <w:rsid w:val="00B67652"/>
    <w:rsid w:val="00B73EC9"/>
    <w:rsid w:val="00B74D9A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3F8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4EEF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2CBE"/>
    <w:rsid w:val="00C96B28"/>
    <w:rsid w:val="00CA0C08"/>
    <w:rsid w:val="00CA0DEB"/>
    <w:rsid w:val="00CA62DC"/>
    <w:rsid w:val="00CB13BD"/>
    <w:rsid w:val="00CB176A"/>
    <w:rsid w:val="00CB6784"/>
    <w:rsid w:val="00CC0FCF"/>
    <w:rsid w:val="00CC3984"/>
    <w:rsid w:val="00CC3F9D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645EF"/>
    <w:rsid w:val="00D6556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55E7A"/>
    <w:rsid w:val="00E6061C"/>
    <w:rsid w:val="00E64AA4"/>
    <w:rsid w:val="00E652B7"/>
    <w:rsid w:val="00E71362"/>
    <w:rsid w:val="00E73138"/>
    <w:rsid w:val="00E73640"/>
    <w:rsid w:val="00E73EA2"/>
    <w:rsid w:val="00E77106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B7299"/>
    <w:rsid w:val="00EC5822"/>
    <w:rsid w:val="00ED67C9"/>
    <w:rsid w:val="00EE0745"/>
    <w:rsid w:val="00EE5E7F"/>
    <w:rsid w:val="00EF6AFD"/>
    <w:rsid w:val="00EF70C0"/>
    <w:rsid w:val="00F012C4"/>
    <w:rsid w:val="00F03BD9"/>
    <w:rsid w:val="00F03DA6"/>
    <w:rsid w:val="00F03F25"/>
    <w:rsid w:val="00F06FC2"/>
    <w:rsid w:val="00F10610"/>
    <w:rsid w:val="00F1325F"/>
    <w:rsid w:val="00F17578"/>
    <w:rsid w:val="00F20063"/>
    <w:rsid w:val="00F23C5B"/>
    <w:rsid w:val="00F24801"/>
    <w:rsid w:val="00F25BAD"/>
    <w:rsid w:val="00F26013"/>
    <w:rsid w:val="00F26A41"/>
    <w:rsid w:val="00F32E16"/>
    <w:rsid w:val="00F3562B"/>
    <w:rsid w:val="00F35B7B"/>
    <w:rsid w:val="00F41AA5"/>
    <w:rsid w:val="00F43FA5"/>
    <w:rsid w:val="00F44296"/>
    <w:rsid w:val="00F50E66"/>
    <w:rsid w:val="00F515D7"/>
    <w:rsid w:val="00F61DF8"/>
    <w:rsid w:val="00F6219C"/>
    <w:rsid w:val="00F62CFA"/>
    <w:rsid w:val="00F6734E"/>
    <w:rsid w:val="00F71C16"/>
    <w:rsid w:val="00F7796A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  <w:style w:type="character" w:customStyle="1" w:styleId="mrel">
    <w:name w:val="mrel"/>
    <w:basedOn w:val="a1"/>
    <w:rsid w:val="005069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2</TotalTime>
  <Pages>44</Pages>
  <Words>5032</Words>
  <Characters>37698</Characters>
  <Application>Microsoft Office Word</Application>
  <DocSecurity>0</DocSecurity>
  <Lines>942</Lines>
  <Paragraphs>6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92</cp:revision>
  <cp:lastPrinted>2024-10-09T17:28:00Z</cp:lastPrinted>
  <dcterms:created xsi:type="dcterms:W3CDTF">2024-10-09T14:02:00Z</dcterms:created>
  <dcterms:modified xsi:type="dcterms:W3CDTF">2024-12-09T17:53:00Z</dcterms:modified>
</cp:coreProperties>
</file>